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710B41" w14:textId="7F906636" w:rsidR="003B2FAE" w:rsidRPr="00AC017C" w:rsidRDefault="0086332C" w:rsidP="003B2FAE">
      <w:pPr>
        <w:spacing w:beforeLines="100" w:before="360" w:afterLines="150" w:after="540" w:line="0" w:lineRule="atLeast"/>
        <w:jc w:val="center"/>
        <w:rPr>
          <w:color w:val="000000" w:themeColor="text1"/>
          <w:sz w:val="44"/>
          <w:szCs w:val="36"/>
        </w:rPr>
      </w:pPr>
      <w:r w:rsidRPr="00AC017C">
        <w:rPr>
          <w:color w:val="000000" w:themeColor="text1"/>
          <w:sz w:val="44"/>
          <w:szCs w:val="36"/>
        </w:rPr>
        <w:t>1</w:t>
      </w:r>
      <w:r w:rsidR="00311FEB" w:rsidRPr="00AC017C">
        <w:rPr>
          <w:color w:val="000000" w:themeColor="text1"/>
          <w:sz w:val="44"/>
          <w:szCs w:val="36"/>
        </w:rPr>
        <w:t>1</w:t>
      </w:r>
      <w:r w:rsidR="00AC017C" w:rsidRPr="00AC017C">
        <w:rPr>
          <w:color w:val="000000" w:themeColor="text1"/>
          <w:sz w:val="44"/>
          <w:szCs w:val="36"/>
        </w:rPr>
        <w:t>2</w:t>
      </w:r>
      <w:r w:rsidR="009F33F5" w:rsidRPr="00AC017C">
        <w:rPr>
          <w:b/>
          <w:color w:val="000000" w:themeColor="text1"/>
          <w:sz w:val="44"/>
          <w:szCs w:val="36"/>
        </w:rPr>
        <w:t>年</w:t>
      </w:r>
      <w:r w:rsidR="003B2FAE" w:rsidRPr="00AC017C">
        <w:rPr>
          <w:b/>
          <w:color w:val="000000" w:themeColor="text1"/>
          <w:sz w:val="44"/>
          <w:szCs w:val="36"/>
        </w:rPr>
        <w:t>學力檢測</w:t>
      </w:r>
      <w:r w:rsidR="001C6068">
        <w:rPr>
          <w:rFonts w:hint="eastAsia"/>
          <w:b/>
          <w:color w:val="000000" w:themeColor="text1"/>
          <w:sz w:val="44"/>
          <w:szCs w:val="36"/>
        </w:rPr>
        <w:t>測驗</w:t>
      </w:r>
      <w:r w:rsidR="003B2FAE" w:rsidRPr="00AC017C">
        <w:rPr>
          <w:b/>
          <w:color w:val="000000" w:themeColor="text1"/>
          <w:sz w:val="44"/>
          <w:szCs w:val="36"/>
        </w:rPr>
        <w:t>題本</w:t>
      </w:r>
      <w:r w:rsidR="003B2FAE" w:rsidRPr="00AC017C">
        <w:rPr>
          <w:b/>
          <w:color w:val="000000" w:themeColor="text1"/>
          <w:sz w:val="44"/>
          <w:szCs w:val="36"/>
        </w:rPr>
        <w:br/>
      </w:r>
      <w:r w:rsidR="00B704B4" w:rsidRPr="00AC017C">
        <w:rPr>
          <w:b/>
          <w:color w:val="000000" w:themeColor="text1"/>
          <w:sz w:val="44"/>
          <w:szCs w:val="36"/>
        </w:rPr>
        <w:t>數學</w:t>
      </w:r>
      <w:r w:rsidR="001B2579" w:rsidRPr="00AC017C">
        <w:rPr>
          <w:b/>
          <w:color w:val="000000" w:themeColor="text1"/>
          <w:sz w:val="44"/>
          <w:szCs w:val="36"/>
        </w:rPr>
        <w:t>七</w:t>
      </w:r>
      <w:r w:rsidR="003B2FAE" w:rsidRPr="00AC017C">
        <w:rPr>
          <w:b/>
          <w:color w:val="000000" w:themeColor="text1"/>
          <w:sz w:val="44"/>
          <w:szCs w:val="36"/>
        </w:rPr>
        <w:t>年級</w:t>
      </w:r>
    </w:p>
    <w:p w14:paraId="1C65BBDD" w14:textId="77777777" w:rsidR="0000704B" w:rsidRPr="00AC017C" w:rsidRDefault="0000704B" w:rsidP="009C7292">
      <w:pPr>
        <w:spacing w:afterLines="50" w:after="180" w:line="360" w:lineRule="exact"/>
        <w:rPr>
          <w:color w:val="000000" w:themeColor="text1"/>
          <w:sz w:val="36"/>
          <w:szCs w:val="36"/>
        </w:rPr>
      </w:pPr>
      <w:r w:rsidRPr="00AC017C">
        <w:rPr>
          <w:color w:val="000000" w:themeColor="text1"/>
          <w:sz w:val="36"/>
          <w:szCs w:val="36"/>
        </w:rPr>
        <w:t>作答</w:t>
      </w:r>
      <w:r w:rsidR="00D00974" w:rsidRPr="00AC017C">
        <w:rPr>
          <w:color w:val="000000" w:themeColor="text1"/>
          <w:sz w:val="36"/>
          <w:szCs w:val="36"/>
        </w:rPr>
        <w:t>注意事項</w:t>
      </w:r>
      <w:r w:rsidRPr="00AC017C">
        <w:rPr>
          <w:color w:val="000000" w:themeColor="text1"/>
          <w:sz w:val="36"/>
          <w:szCs w:val="36"/>
        </w:rPr>
        <w:t>：</w:t>
      </w:r>
    </w:p>
    <w:p w14:paraId="05E4E09C" w14:textId="77777777" w:rsidR="004059FC" w:rsidRPr="00AC017C" w:rsidRDefault="00101383" w:rsidP="009C7292">
      <w:pPr>
        <w:spacing w:afterLines="50" w:after="180" w:line="0" w:lineRule="atLeast"/>
        <w:jc w:val="center"/>
        <w:rPr>
          <w:color w:val="000000" w:themeColor="text1"/>
          <w:sz w:val="36"/>
          <w:szCs w:val="36"/>
        </w:rPr>
      </w:pPr>
      <w:r w:rsidRPr="00AC017C">
        <w:rPr>
          <w:noProof/>
          <w:color w:val="000000" w:themeColor="text1"/>
          <w:sz w:val="36"/>
          <w:szCs w:val="36"/>
        </w:rPr>
        <mc:AlternateContent>
          <mc:Choice Requires="wps">
            <w:drawing>
              <wp:inline distT="0" distB="0" distL="0" distR="0" wp14:anchorId="2F903E2A" wp14:editId="12BAA3E4">
                <wp:extent cx="5967095" cy="4962525"/>
                <wp:effectExtent l="0" t="0" r="14605" b="28575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7095" cy="49625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A9A777C" w14:textId="77777777" w:rsidR="0032408E" w:rsidRDefault="0032408E" w:rsidP="009F33F5">
                            <w:pPr>
                              <w:widowControl/>
                              <w:spacing w:afterLines="50" w:after="180"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bookmarkStart w:id="0" w:name="_Hlk2204590"/>
                            <w:bookmarkEnd w:id="0"/>
                            <w:r w:rsidRPr="004059FC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各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位同學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：</w:t>
                            </w:r>
                          </w:p>
                          <w:p w14:paraId="32E6828D" w14:textId="77777777" w:rsidR="0032408E" w:rsidRDefault="0032408E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你們好。</w:t>
                            </w:r>
                          </w:p>
                          <w:p w14:paraId="502B1F08" w14:textId="77777777" w:rsidR="0032408E" w:rsidRDefault="0032408E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這是一份數學的試題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總共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題。</w:t>
                            </w:r>
                          </w:p>
                          <w:p w14:paraId="21525E82" w14:textId="372123E1" w:rsidR="0032408E" w:rsidRDefault="0032408E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測驗時間為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4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分鐘。</w:t>
                            </w:r>
                          </w:p>
                          <w:p w14:paraId="70006A94" w14:textId="77777777" w:rsidR="0032408E" w:rsidRPr="00F4283F" w:rsidRDefault="0032408E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請選出</w:t>
                            </w:r>
                            <w:r w:rsidRPr="0032408E">
                              <w:rPr>
                                <w:rFonts w:hAnsi="標楷體" w:hint="eastAsia"/>
                                <w:b/>
                                <w:color w:val="000000"/>
                                <w:kern w:val="0"/>
                                <w:sz w:val="36"/>
                                <w:szCs w:val="36"/>
                                <w:u w:val="double"/>
                              </w:rPr>
                              <w:t>一個最合適的答案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並用</w:t>
                            </w:r>
                            <w:r w:rsidRPr="00F4283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B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鉛筆在答案卡畫記，不可超出格線外，如果需要修改答案，請使用橡皮擦擦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拭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乾淨，再重新畫記。</w:t>
                            </w:r>
                          </w:p>
                          <w:p w14:paraId="5B05A94C" w14:textId="77777777" w:rsidR="0032408E" w:rsidRPr="00F4283F" w:rsidRDefault="0032408E" w:rsidP="009F33F5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畫記說明：</w:t>
                            </w:r>
                          </w:p>
                          <w:p w14:paraId="033CBA6E" w14:textId="0190FDF8" w:rsidR="0032408E" w:rsidRPr="0085465F" w:rsidRDefault="0032408E" w:rsidP="009F33F5">
                            <w:pPr>
                              <w:widowControl/>
                              <w:snapToGrid w:val="0"/>
                              <w:spacing w:afterLines="50" w:after="180" w:line="540" w:lineRule="exact"/>
                              <w:ind w:firstLineChars="200" w:firstLine="72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當你想選擇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的答案為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(D)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時，正確畫記為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A62A66">
                              <w:rPr>
                                <w:rFonts w:ascii="MS Gothic" w:eastAsia="MS Gothic" w:hAnsi="MS Gothic" w:cs="MS Gothic" w:hint="eastAsia"/>
                                <w:color w:val="414141"/>
                                <w:sz w:val="32"/>
                                <w:szCs w:val="32"/>
                                <w:shd w:val="clear" w:color="auto" w:fill="F7FCFB"/>
                              </w:rPr>
                              <w:t>Ⓐ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A62A66">
                              <w:rPr>
                                <w:rFonts w:ascii="MS Gothic" w:eastAsia="MS Gothic" w:hAnsi="MS Gothic" w:cs="MS Gothic" w:hint="eastAsia"/>
                                <w:color w:val="414141"/>
                                <w:sz w:val="32"/>
                                <w:szCs w:val="32"/>
                                <w:shd w:val="clear" w:color="auto" w:fill="F7FCFB"/>
                              </w:rPr>
                              <w:t>Ⓑ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A62A66">
                              <w:rPr>
                                <w:rFonts w:ascii="MS Gothic" w:eastAsia="MS Gothic" w:hAnsi="MS Gothic" w:cs="MS Gothic" w:hint="eastAsia"/>
                                <w:color w:val="414141"/>
                                <w:sz w:val="32"/>
                                <w:szCs w:val="32"/>
                                <w:shd w:val="clear" w:color="auto" w:fill="F7FCFB"/>
                              </w:rPr>
                              <w:t>Ⓒ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●</w:t>
                            </w:r>
                          </w:p>
                          <w:p w14:paraId="4BC8BE11" w14:textId="77777777" w:rsidR="0032408E" w:rsidRPr="0085465F" w:rsidRDefault="0032408E" w:rsidP="009F33F5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其他事項：</w:t>
                            </w:r>
                          </w:p>
                          <w:p w14:paraId="6F305D2E" w14:textId="77777777" w:rsidR="0032408E" w:rsidRPr="0085465F" w:rsidRDefault="0032408E" w:rsidP="009F33F5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都要回答。</w:t>
                            </w:r>
                          </w:p>
                          <w:p w14:paraId="53E15049" w14:textId="726323AA" w:rsidR="0032408E" w:rsidRPr="009F33F5" w:rsidRDefault="0032408E" w:rsidP="009F33F5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試題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如有錯誤，請立即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告知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老師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F903E2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469.85pt;height:39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" filled="f" strokeweight="1pt">
                <v:textbox>
                  <w:txbxContent>
                    <w:p w14:paraId="1A9A777C" w14:textId="77777777" w:rsidR="0032408E" w:rsidRDefault="0032408E" w:rsidP="009F33F5">
                      <w:pPr>
                        <w:widowControl/>
                        <w:spacing w:afterLines="50" w:after="180"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bookmarkStart w:id="1" w:name="_Hlk2204590"/>
                      <w:bookmarkEnd w:id="1"/>
                      <w:r w:rsidRPr="004059FC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各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位同學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：</w:t>
                      </w:r>
                    </w:p>
                    <w:p w14:paraId="32E6828D" w14:textId="77777777" w:rsidR="0032408E" w:rsidRDefault="0032408E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你們好。</w:t>
                      </w:r>
                    </w:p>
                    <w:p w14:paraId="502B1F08" w14:textId="77777777" w:rsidR="0032408E" w:rsidRDefault="0032408E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這是一份數學的試題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總共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2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題。</w:t>
                      </w:r>
                    </w:p>
                    <w:p w14:paraId="21525E82" w14:textId="372123E1" w:rsidR="0032408E" w:rsidRDefault="0032408E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測驗時間為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4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分鐘。</w:t>
                      </w:r>
                    </w:p>
                    <w:p w14:paraId="70006A94" w14:textId="77777777" w:rsidR="0032408E" w:rsidRPr="00F4283F" w:rsidRDefault="0032408E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每一題請選出</w:t>
                      </w:r>
                      <w:r w:rsidRPr="0032408E">
                        <w:rPr>
                          <w:rFonts w:hAnsi="標楷體" w:hint="eastAsia"/>
                          <w:b/>
                          <w:color w:val="000000"/>
                          <w:kern w:val="0"/>
                          <w:sz w:val="36"/>
                          <w:szCs w:val="36"/>
                          <w:u w:val="double"/>
                        </w:rPr>
                        <w:t>一個最合適的答案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並用</w:t>
                      </w:r>
                      <w:r w:rsidRPr="00F4283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2B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鉛筆在答案卡畫記，不可超出格線外，如果需要修改答案，請使用橡皮擦擦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拭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乾淨，再重新畫記。</w:t>
                      </w:r>
                    </w:p>
                    <w:p w14:paraId="5B05A94C" w14:textId="77777777" w:rsidR="0032408E" w:rsidRPr="00F4283F" w:rsidRDefault="0032408E" w:rsidP="009F33F5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畫記說明：</w:t>
                      </w:r>
                    </w:p>
                    <w:p w14:paraId="033CBA6E" w14:textId="0190FDF8" w:rsidR="0032408E" w:rsidRPr="0085465F" w:rsidRDefault="0032408E" w:rsidP="009F33F5">
                      <w:pPr>
                        <w:widowControl/>
                        <w:snapToGrid w:val="0"/>
                        <w:spacing w:afterLines="50" w:after="180" w:line="540" w:lineRule="exact"/>
                        <w:ind w:firstLineChars="200" w:firstLine="72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當你想選擇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的答案為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(D)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時，正確畫記為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A62A66">
                        <w:rPr>
                          <w:rFonts w:ascii="MS Gothic" w:eastAsia="MS Gothic" w:hAnsi="MS Gothic" w:cs="MS Gothic" w:hint="eastAsia"/>
                          <w:color w:val="414141"/>
                          <w:sz w:val="32"/>
                          <w:szCs w:val="32"/>
                          <w:shd w:val="clear" w:color="auto" w:fill="F7FCFB"/>
                        </w:rPr>
                        <w:t>Ⓐ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A62A66">
                        <w:rPr>
                          <w:rFonts w:ascii="MS Gothic" w:eastAsia="MS Gothic" w:hAnsi="MS Gothic" w:cs="MS Gothic" w:hint="eastAsia"/>
                          <w:color w:val="414141"/>
                          <w:sz w:val="32"/>
                          <w:szCs w:val="32"/>
                          <w:shd w:val="clear" w:color="auto" w:fill="F7FCFB"/>
                        </w:rPr>
                        <w:t>Ⓑ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A62A66">
                        <w:rPr>
                          <w:rFonts w:ascii="MS Gothic" w:eastAsia="MS Gothic" w:hAnsi="MS Gothic" w:cs="MS Gothic" w:hint="eastAsia"/>
                          <w:color w:val="414141"/>
                          <w:sz w:val="32"/>
                          <w:szCs w:val="32"/>
                          <w:shd w:val="clear" w:color="auto" w:fill="F7FCFB"/>
                        </w:rPr>
                        <w:t>Ⓒ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●</w:t>
                      </w:r>
                    </w:p>
                    <w:p w14:paraId="4BC8BE11" w14:textId="77777777" w:rsidR="0032408E" w:rsidRPr="0085465F" w:rsidRDefault="0032408E" w:rsidP="009F33F5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其他事項：</w:t>
                      </w:r>
                    </w:p>
                    <w:p w14:paraId="6F305D2E" w14:textId="77777777" w:rsidR="0032408E" w:rsidRPr="0085465F" w:rsidRDefault="0032408E" w:rsidP="009F33F5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每一題都要回答。</w:t>
                      </w:r>
                    </w:p>
                    <w:p w14:paraId="53E15049" w14:textId="726323AA" w:rsidR="0032408E" w:rsidRPr="009F33F5" w:rsidRDefault="0032408E" w:rsidP="009F33F5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試題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如有錯誤，請立即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告知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老師。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C22A884" w14:textId="69BD386F" w:rsidR="007174C2" w:rsidRPr="00AC017C" w:rsidRDefault="007174C2" w:rsidP="007E414B">
      <w:pPr>
        <w:spacing w:line="0" w:lineRule="atLeast"/>
        <w:rPr>
          <w:color w:val="000000" w:themeColor="text1"/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54"/>
        <w:gridCol w:w="3502"/>
      </w:tblGrid>
      <w:tr w:rsidR="00454948" w:rsidRPr="00AC017C" w14:paraId="7A8A4CEE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3C89AEB9" w14:textId="77777777" w:rsidR="00DD6DD3" w:rsidRPr="00AC017C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AC017C">
              <w:rPr>
                <w:color w:val="000000" w:themeColor="text1"/>
                <w:sz w:val="36"/>
                <w:szCs w:val="36"/>
              </w:rPr>
              <w:t>學</w:t>
            </w:r>
            <w:r w:rsidRPr="00AC017C">
              <w:rPr>
                <w:color w:val="000000" w:themeColor="text1"/>
                <w:sz w:val="36"/>
                <w:szCs w:val="36"/>
              </w:rPr>
              <w:t xml:space="preserve">  </w:t>
            </w:r>
            <w:r w:rsidRPr="00AC017C">
              <w:rPr>
                <w:color w:val="000000" w:themeColor="text1"/>
                <w:sz w:val="36"/>
                <w:szCs w:val="36"/>
              </w:rPr>
              <w:t>校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0900B0C6" w14:textId="77777777" w:rsidR="00DD6DD3" w:rsidRPr="00AC017C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  <w:tr w:rsidR="00454948" w:rsidRPr="00AC017C" w14:paraId="2ECE91D0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26B63EB9" w14:textId="77777777" w:rsidR="00DD6DD3" w:rsidRPr="00AC017C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AC017C">
              <w:rPr>
                <w:color w:val="000000" w:themeColor="text1"/>
                <w:sz w:val="36"/>
                <w:szCs w:val="36"/>
              </w:rPr>
              <w:t>班　級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8910737" w14:textId="77777777" w:rsidR="00DD6DD3" w:rsidRPr="00AC017C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  <w:tr w:rsidR="00454948" w:rsidRPr="00AC017C" w14:paraId="4DD55BAC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45BCA151" w14:textId="0DBD3BB4" w:rsidR="00DD6DD3" w:rsidRPr="00AC017C" w:rsidRDefault="00AC017C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AC017C">
              <w:rPr>
                <w:color w:val="000000" w:themeColor="text1"/>
                <w:sz w:val="36"/>
                <w:szCs w:val="36"/>
              </w:rPr>
              <w:t>座　號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70858893" w14:textId="77777777" w:rsidR="00DD6DD3" w:rsidRPr="00AC017C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  <w:tr w:rsidR="00454948" w:rsidRPr="00AC017C" w14:paraId="5C459595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0D2AC176" w14:textId="35F4DC89" w:rsidR="00DD6DD3" w:rsidRPr="00AC017C" w:rsidRDefault="00AC017C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AC017C">
              <w:rPr>
                <w:color w:val="000000" w:themeColor="text1"/>
                <w:sz w:val="36"/>
                <w:szCs w:val="36"/>
              </w:rPr>
              <w:t>姓　名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C4C7587" w14:textId="77777777" w:rsidR="00DD6DD3" w:rsidRPr="00AC017C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</w:tbl>
    <w:p w14:paraId="3E98E499" w14:textId="1B8D7C43" w:rsidR="003B2FAE" w:rsidRPr="00AC017C" w:rsidRDefault="003B2FAE">
      <w:pPr>
        <w:widowControl/>
        <w:rPr>
          <w:color w:val="000000" w:themeColor="text1"/>
          <w:szCs w:val="28"/>
        </w:rPr>
      </w:pPr>
    </w:p>
    <w:p w14:paraId="2CA36DC2" w14:textId="77777777" w:rsidR="00956E58" w:rsidRPr="00AC017C" w:rsidRDefault="00E96625" w:rsidP="00486A89">
      <w:pPr>
        <w:widowControl/>
        <w:rPr>
          <w:color w:val="000000" w:themeColor="text1"/>
          <w:szCs w:val="28"/>
        </w:rPr>
        <w:sectPr w:rsidR="00956E58" w:rsidRPr="00AC017C" w:rsidSect="005F3D2F">
          <w:footerReference w:type="even" r:id="rId8"/>
          <w:footerReference w:type="default" r:id="rId9"/>
          <w:type w:val="continuous"/>
          <w:pgSz w:w="11906" w:h="16838" w:code="9"/>
          <w:pgMar w:top="1418" w:right="1134" w:bottom="1418" w:left="1134" w:header="851" w:footer="992" w:gutter="0"/>
          <w:pgNumType w:start="1"/>
          <w:cols w:space="425"/>
          <w:docGrid w:type="linesAndChars" w:linePitch="360"/>
        </w:sectPr>
      </w:pPr>
      <w:r w:rsidRPr="00AC017C">
        <w:rPr>
          <w:color w:val="000000" w:themeColor="text1"/>
          <w:szCs w:val="28"/>
        </w:rPr>
        <w:br w:type="page"/>
      </w:r>
    </w:p>
    <w:p w14:paraId="1F827586" w14:textId="77777777" w:rsidR="0032408E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2A664F">
        <w:rPr>
          <w:color w:val="000000" w:themeColor="text1"/>
          <w:szCs w:val="28"/>
          <w:u w:val="single"/>
        </w:rPr>
        <w:lastRenderedPageBreak/>
        <w:t>小歐</w:t>
      </w:r>
      <w:r w:rsidRPr="00AC017C">
        <w:rPr>
          <w:color w:val="000000" w:themeColor="text1"/>
          <w:szCs w:val="28"/>
        </w:rPr>
        <w:t>在解一道卡牌問題，每張卡牌都只有一個數字。</w:t>
      </w:r>
    </w:p>
    <w:p w14:paraId="6A72DA97" w14:textId="46149AC6" w:rsidR="00AC017C" w:rsidRPr="00AC017C" w:rsidRDefault="00AC017C" w:rsidP="0032408E">
      <w:pPr>
        <w:pStyle w:val="ad"/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他只知道以下三個訊息：</w:t>
      </w:r>
    </w:p>
    <w:p w14:paraId="173CE555" w14:textId="1A57AAAD" w:rsidR="002A664F" w:rsidRDefault="00AC017C" w:rsidP="003D56EB">
      <w:pPr>
        <w:spacing w:beforeLines="50" w:before="190"/>
        <w:ind w:leftChars="370" w:left="2114" w:hangingChars="385" w:hanging="1078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訊息一：卡牌總共有</w:t>
      </w:r>
      <w:r w:rsidRPr="00AC017C">
        <w:rPr>
          <w:color w:val="000000" w:themeColor="text1"/>
          <w:szCs w:val="28"/>
        </w:rPr>
        <w:t>9</w:t>
      </w:r>
      <w:r w:rsidRPr="00AC017C">
        <w:rPr>
          <w:color w:val="000000" w:themeColor="text1"/>
          <w:szCs w:val="28"/>
        </w:rPr>
        <w:t>張。</w:t>
      </w:r>
    </w:p>
    <w:p w14:paraId="239E7B6E" w14:textId="77777777" w:rsidR="002A664F" w:rsidRDefault="00AC017C" w:rsidP="002A664F">
      <w:pPr>
        <w:ind w:leftChars="370" w:left="2114" w:hangingChars="385" w:hanging="1078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訊息二：卡牌上的數字只有</w:t>
      </w:r>
      <w:r w:rsidRPr="00AC017C">
        <w:rPr>
          <w:color w:val="000000" w:themeColor="text1"/>
          <w:szCs w:val="28"/>
        </w:rPr>
        <w:t>2</w:t>
      </w:r>
      <w:r w:rsidRPr="00AC017C">
        <w:rPr>
          <w:color w:val="000000" w:themeColor="text1"/>
          <w:szCs w:val="28"/>
        </w:rPr>
        <w:t>種，分別為：</w:t>
      </w:r>
      <w:r w:rsidRPr="00AC017C">
        <w:rPr>
          <w:color w:val="000000" w:themeColor="text1"/>
          <w:szCs w:val="28"/>
        </w:rPr>
        <w:t>2</w:t>
      </w:r>
      <w:r w:rsidRPr="00AC017C">
        <w:rPr>
          <w:color w:val="000000" w:themeColor="text1"/>
          <w:szCs w:val="28"/>
        </w:rPr>
        <w:t>、</w:t>
      </w:r>
      <w:r w:rsidRPr="00AC017C">
        <w:rPr>
          <w:color w:val="000000" w:themeColor="text1"/>
          <w:szCs w:val="28"/>
        </w:rPr>
        <w:t>5</w:t>
      </w:r>
      <w:r w:rsidRPr="00AC017C">
        <w:rPr>
          <w:color w:val="000000" w:themeColor="text1"/>
          <w:szCs w:val="28"/>
        </w:rPr>
        <w:t>。</w:t>
      </w:r>
    </w:p>
    <w:p w14:paraId="7CA343EA" w14:textId="33CBE57B" w:rsidR="00AC017C" w:rsidRPr="00AC017C" w:rsidRDefault="00AC017C" w:rsidP="003D56EB">
      <w:pPr>
        <w:spacing w:afterLines="50" w:after="190"/>
        <w:ind w:leftChars="370" w:left="2114" w:hangingChars="385" w:hanging="1078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訊息三：所有卡牌的數字的總和為</w:t>
      </w:r>
      <w:r w:rsidRPr="00AC017C">
        <w:rPr>
          <w:color w:val="000000" w:themeColor="text1"/>
          <w:szCs w:val="28"/>
        </w:rPr>
        <w:t>27</w:t>
      </w:r>
      <w:r w:rsidRPr="00AC017C">
        <w:rPr>
          <w:color w:val="000000" w:themeColor="text1"/>
          <w:szCs w:val="28"/>
        </w:rPr>
        <w:t>。</w:t>
      </w:r>
    </w:p>
    <w:p w14:paraId="7D0010A8" w14:textId="176BF7C6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請問卡牌中數字是</w:t>
      </w:r>
      <w:r w:rsidRPr="00AC017C">
        <w:rPr>
          <w:color w:val="000000" w:themeColor="text1"/>
          <w:szCs w:val="28"/>
        </w:rPr>
        <w:t>5</w:t>
      </w:r>
      <w:r w:rsidRPr="00AC017C">
        <w:rPr>
          <w:color w:val="000000" w:themeColor="text1"/>
          <w:szCs w:val="28"/>
        </w:rPr>
        <w:t>的有多少張？</w:t>
      </w:r>
    </w:p>
    <w:p w14:paraId="488DCE4E" w14:textId="365001DA" w:rsidR="002A664F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AC017C" w:rsidRPr="00AC017C">
        <w:rPr>
          <w:color w:val="000000" w:themeColor="text1"/>
          <w:szCs w:val="28"/>
        </w:rPr>
        <w:t>1</w:t>
      </w:r>
    </w:p>
    <w:p w14:paraId="4404C362" w14:textId="39B709FC" w:rsidR="002A664F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AC017C" w:rsidRPr="00AC017C">
        <w:rPr>
          <w:color w:val="000000" w:themeColor="text1"/>
          <w:szCs w:val="28"/>
        </w:rPr>
        <w:t>2</w:t>
      </w:r>
    </w:p>
    <w:p w14:paraId="360E96B7" w14:textId="17BA415C" w:rsidR="002A664F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AC017C" w:rsidRPr="00AC017C">
        <w:rPr>
          <w:color w:val="000000" w:themeColor="text1"/>
          <w:szCs w:val="28"/>
        </w:rPr>
        <w:t>3</w:t>
      </w:r>
    </w:p>
    <w:p w14:paraId="44730D7A" w14:textId="1A4A4F55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AC017C" w:rsidRPr="00AC017C">
        <w:rPr>
          <w:color w:val="000000" w:themeColor="text1"/>
          <w:szCs w:val="28"/>
        </w:rPr>
        <w:t>4</w:t>
      </w:r>
    </w:p>
    <w:p w14:paraId="0CD8D5B1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468B30C" w14:textId="30A01542" w:rsid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085C56F4" w14:textId="5980772D" w:rsidR="003537D1" w:rsidRDefault="003537D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3068DD74" w14:textId="42047864" w:rsidR="003537D1" w:rsidRDefault="003537D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08B7895" w14:textId="77777777" w:rsidR="003537D1" w:rsidRPr="00AC017C" w:rsidRDefault="003537D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1FA9AC9A" w14:textId="6662603E" w:rsid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7131B5D" w14:textId="77777777" w:rsidR="003537D1" w:rsidRPr="00AC017C" w:rsidRDefault="003537D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B4F503C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3CC5E1CB" w14:textId="48B14906" w:rsidR="00AC017C" w:rsidRPr="00AC017C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下圖是利用短除法對</w:t>
      </w:r>
      <w:r w:rsidRPr="00AC017C">
        <w:rPr>
          <w:color w:val="000000" w:themeColor="text1"/>
          <w:szCs w:val="28"/>
        </w:rPr>
        <w:t>90</w:t>
      </w:r>
      <w:r w:rsidRPr="00AC017C">
        <w:rPr>
          <w:color w:val="000000" w:themeColor="text1"/>
          <w:szCs w:val="28"/>
        </w:rPr>
        <w:t>做質因數分解的過程。</w:t>
      </w:r>
    </w:p>
    <w:p w14:paraId="0E73F3FA" w14:textId="1A98A430" w:rsidR="00AC017C" w:rsidRPr="002A664F" w:rsidRDefault="0096771A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 w:rsidRPr="0096771A">
        <w:rPr>
          <w:noProof/>
          <w:color w:val="000000" w:themeColor="text1"/>
          <w:szCs w:val="28"/>
        </w:rPr>
        <mc:AlternateContent>
          <mc:Choice Requires="wps">
            <w:drawing>
              <wp:inline distT="0" distB="0" distL="0" distR="0" wp14:anchorId="6CDF796F" wp14:editId="544299C6">
                <wp:extent cx="1169670" cy="1056005"/>
                <wp:effectExtent l="0" t="0" r="0" b="0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9670" cy="10560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8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56"/>
                              <w:gridCol w:w="448"/>
                              <w:gridCol w:w="141"/>
                              <w:gridCol w:w="142"/>
                              <w:gridCol w:w="94"/>
                              <w:gridCol w:w="459"/>
                            </w:tblGrid>
                            <w:tr w:rsidR="0032408E" w14:paraId="04264CC8" w14:textId="77777777" w:rsidTr="0096771A">
                              <w:tc>
                                <w:tcPr>
                                  <w:tcW w:w="708" w:type="dxa"/>
                                  <w:gridSpan w:val="2"/>
                                  <w:tcBorders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553BDF61" w14:textId="77777777" w:rsidR="0032408E" w:rsidRDefault="0032408E" w:rsidP="0096771A">
                                  <w:pPr>
                                    <w:jc w:val="right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38" w:type="dxa"/>
                                  <w:gridSpan w:val="4"/>
                                  <w:tcBorders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74F55E0F" w14:textId="77777777" w:rsidR="0032408E" w:rsidRDefault="0032408E" w:rsidP="0096771A">
                                  <w:pPr>
                                    <w:jc w:val="right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9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:rsidR="0032408E" w14:paraId="2E4B166F" w14:textId="77777777" w:rsidTr="0096771A">
                              <w:tc>
                                <w:tcPr>
                                  <w:tcW w:w="850" w:type="dxa"/>
                                  <w:gridSpan w:val="3"/>
                                  <w:tcBorders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4C5C345A" w14:textId="77777777" w:rsidR="0032408E" w:rsidRDefault="0032408E" w:rsidP="0096771A">
                                  <w:pPr>
                                    <w:jc w:val="right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96" w:type="dxa"/>
                                  <w:gridSpan w:val="3"/>
                                  <w:tcBorders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851342B" w14:textId="77777777" w:rsidR="0032408E" w:rsidRPr="002A664F" w:rsidRDefault="0032408E" w:rsidP="0096771A">
                                  <w:pPr>
                                    <w:jc w:val="right"/>
                                    <w:rPr>
                                      <w:i/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2A664F">
                                    <w:rPr>
                                      <w:rFonts w:hint="eastAsia"/>
                                      <w:i/>
                                      <w:color w:val="000000" w:themeColor="text1"/>
                                      <w:szCs w:val="28"/>
                                    </w:rPr>
                                    <w:t>a</w:t>
                                  </w:r>
                                </w:p>
                              </w:tc>
                            </w:tr>
                            <w:tr w:rsidR="0032408E" w14:paraId="536AB52E" w14:textId="77777777" w:rsidTr="0096771A">
                              <w:tc>
                                <w:tcPr>
                                  <w:tcW w:w="992" w:type="dxa"/>
                                  <w:gridSpan w:val="4"/>
                                  <w:tcBorders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11A87EBD" w14:textId="77777777" w:rsidR="0032408E" w:rsidRDefault="0032408E" w:rsidP="0096771A">
                                  <w:pPr>
                                    <w:jc w:val="right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54" w:type="dxa"/>
                                  <w:gridSpan w:val="2"/>
                                  <w:tcBorders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0812C70B" w14:textId="77777777" w:rsidR="0032408E" w:rsidRPr="002A664F" w:rsidRDefault="0032408E" w:rsidP="0096771A">
                                  <w:pPr>
                                    <w:jc w:val="center"/>
                                    <w:rPr>
                                      <w:i/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2A664F">
                                    <w:rPr>
                                      <w:rFonts w:hint="eastAsia"/>
                                      <w:i/>
                                      <w:color w:val="000000" w:themeColor="text1"/>
                                      <w:szCs w:val="28"/>
                                    </w:rPr>
                                    <w:t>b</w:t>
                                  </w:r>
                                </w:p>
                              </w:tc>
                            </w:tr>
                            <w:tr w:rsidR="0032408E" w14:paraId="7C315D28" w14:textId="77777777" w:rsidTr="0096771A">
                              <w:tc>
                                <w:tcPr>
                                  <w:tcW w:w="256" w:type="dxa"/>
                                  <w:vAlign w:val="center"/>
                                </w:tcPr>
                                <w:p w14:paraId="3FB58ACA" w14:textId="77777777" w:rsidR="0032408E" w:rsidRDefault="0032408E" w:rsidP="0096771A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94" w:type="dxa"/>
                                  <w:gridSpan w:val="2"/>
                                  <w:vAlign w:val="center"/>
                                </w:tcPr>
                                <w:p w14:paraId="329A427F" w14:textId="77777777" w:rsidR="0032408E" w:rsidRDefault="0032408E" w:rsidP="0096771A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6" w:type="dxa"/>
                                  <w:gridSpan w:val="2"/>
                                  <w:vAlign w:val="center"/>
                                </w:tcPr>
                                <w:p w14:paraId="62F5D72E" w14:textId="77777777" w:rsidR="0032408E" w:rsidRDefault="0032408E" w:rsidP="0096771A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60" w:type="dxa"/>
                                  <w:vAlign w:val="center"/>
                                </w:tcPr>
                                <w:p w14:paraId="0C4CDFC6" w14:textId="77777777" w:rsidR="0032408E" w:rsidRPr="002A664F" w:rsidRDefault="0032408E" w:rsidP="0096771A">
                                  <w:pPr>
                                    <w:jc w:val="center"/>
                                    <w:rPr>
                                      <w:i/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2A664F">
                                    <w:rPr>
                                      <w:rFonts w:hint="eastAsia"/>
                                      <w:i/>
                                      <w:color w:val="000000" w:themeColor="text1"/>
                                      <w:szCs w:val="28"/>
                                    </w:rPr>
                                    <w:t>c</w:t>
                                  </w:r>
                                </w:p>
                              </w:tc>
                            </w:tr>
                          </w:tbl>
                          <w:p w14:paraId="0CCFCA82" w14:textId="77777777" w:rsidR="0032408E" w:rsidRDefault="0032408E" w:rsidP="0096771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CDF796F" id="文字方塊 2" o:spid="_x0000_s1027" type="#_x0000_t202" style="width:92.1pt;height:83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" filled="f" stroked="f">
                <v:textbox>
                  <w:txbxContent>
                    <w:tbl>
                      <w:tblPr>
                        <w:tblStyle w:val="a8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56"/>
                        <w:gridCol w:w="448"/>
                        <w:gridCol w:w="141"/>
                        <w:gridCol w:w="142"/>
                        <w:gridCol w:w="94"/>
                        <w:gridCol w:w="459"/>
                      </w:tblGrid>
                      <w:tr w:rsidR="0032408E" w14:paraId="04264CC8" w14:textId="77777777" w:rsidTr="0096771A">
                        <w:tc>
                          <w:tcPr>
                            <w:tcW w:w="708" w:type="dxa"/>
                            <w:gridSpan w:val="2"/>
                            <w:tcBorders>
                              <w:right w:val="single" w:sz="4" w:space="0" w:color="auto"/>
                            </w:tcBorders>
                            <w:vAlign w:val="center"/>
                          </w:tcPr>
                          <w:p w14:paraId="553BDF61" w14:textId="77777777" w:rsidR="0032408E" w:rsidRDefault="0032408E" w:rsidP="0096771A">
                            <w:pPr>
                              <w:jc w:val="right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838" w:type="dxa"/>
                            <w:gridSpan w:val="4"/>
                            <w:tcBorders>
                              <w:left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74F55E0F" w14:textId="77777777" w:rsidR="0032408E" w:rsidRDefault="0032408E" w:rsidP="0096771A">
                            <w:pPr>
                              <w:jc w:val="right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9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0</w:t>
                            </w:r>
                          </w:p>
                        </w:tc>
                      </w:tr>
                      <w:tr w:rsidR="0032408E" w14:paraId="2E4B166F" w14:textId="77777777" w:rsidTr="0096771A">
                        <w:tc>
                          <w:tcPr>
                            <w:tcW w:w="850" w:type="dxa"/>
                            <w:gridSpan w:val="3"/>
                            <w:tcBorders>
                              <w:right w:val="single" w:sz="4" w:space="0" w:color="auto"/>
                            </w:tcBorders>
                            <w:vAlign w:val="center"/>
                          </w:tcPr>
                          <w:p w14:paraId="4C5C345A" w14:textId="77777777" w:rsidR="0032408E" w:rsidRDefault="0032408E" w:rsidP="0096771A">
                            <w:pPr>
                              <w:jc w:val="right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96" w:type="dxa"/>
                            <w:gridSpan w:val="3"/>
                            <w:tcBorders>
                              <w:left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0851342B" w14:textId="77777777" w:rsidR="0032408E" w:rsidRPr="002A664F" w:rsidRDefault="0032408E" w:rsidP="0096771A">
                            <w:pPr>
                              <w:jc w:val="right"/>
                              <w:rPr>
                                <w:i/>
                                <w:color w:val="000000" w:themeColor="text1"/>
                                <w:szCs w:val="28"/>
                              </w:rPr>
                            </w:pPr>
                            <w:r w:rsidRPr="002A664F">
                              <w:rPr>
                                <w:rFonts w:hint="eastAsia"/>
                                <w:i/>
                                <w:color w:val="000000" w:themeColor="text1"/>
                                <w:szCs w:val="28"/>
                              </w:rPr>
                              <w:t>a</w:t>
                            </w:r>
                          </w:p>
                        </w:tc>
                      </w:tr>
                      <w:tr w:rsidR="0032408E" w14:paraId="536AB52E" w14:textId="77777777" w:rsidTr="0096771A">
                        <w:tc>
                          <w:tcPr>
                            <w:tcW w:w="992" w:type="dxa"/>
                            <w:gridSpan w:val="4"/>
                            <w:tcBorders>
                              <w:right w:val="single" w:sz="4" w:space="0" w:color="auto"/>
                            </w:tcBorders>
                            <w:vAlign w:val="center"/>
                          </w:tcPr>
                          <w:p w14:paraId="11A87EBD" w14:textId="77777777" w:rsidR="0032408E" w:rsidRDefault="0032408E" w:rsidP="0096771A">
                            <w:pPr>
                              <w:jc w:val="right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54" w:type="dxa"/>
                            <w:gridSpan w:val="2"/>
                            <w:tcBorders>
                              <w:left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0812C70B" w14:textId="77777777" w:rsidR="0032408E" w:rsidRPr="002A664F" w:rsidRDefault="0032408E" w:rsidP="0096771A">
                            <w:pPr>
                              <w:jc w:val="center"/>
                              <w:rPr>
                                <w:i/>
                                <w:color w:val="000000" w:themeColor="text1"/>
                                <w:szCs w:val="28"/>
                              </w:rPr>
                            </w:pPr>
                            <w:r w:rsidRPr="002A664F">
                              <w:rPr>
                                <w:rFonts w:hint="eastAsia"/>
                                <w:i/>
                                <w:color w:val="000000" w:themeColor="text1"/>
                                <w:szCs w:val="28"/>
                              </w:rPr>
                              <w:t>b</w:t>
                            </w:r>
                          </w:p>
                        </w:tc>
                      </w:tr>
                      <w:tr w:rsidR="0032408E" w14:paraId="7C315D28" w14:textId="77777777" w:rsidTr="0096771A">
                        <w:tc>
                          <w:tcPr>
                            <w:tcW w:w="256" w:type="dxa"/>
                            <w:vAlign w:val="center"/>
                          </w:tcPr>
                          <w:p w14:paraId="3FB58ACA" w14:textId="77777777" w:rsidR="0032408E" w:rsidRDefault="0032408E" w:rsidP="0096771A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594" w:type="dxa"/>
                            <w:gridSpan w:val="2"/>
                            <w:vAlign w:val="center"/>
                          </w:tcPr>
                          <w:p w14:paraId="329A427F" w14:textId="77777777" w:rsidR="0032408E" w:rsidRDefault="0032408E" w:rsidP="0096771A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236" w:type="dxa"/>
                            <w:gridSpan w:val="2"/>
                            <w:vAlign w:val="center"/>
                          </w:tcPr>
                          <w:p w14:paraId="62F5D72E" w14:textId="77777777" w:rsidR="0032408E" w:rsidRDefault="0032408E" w:rsidP="0096771A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460" w:type="dxa"/>
                            <w:vAlign w:val="center"/>
                          </w:tcPr>
                          <w:p w14:paraId="0C4CDFC6" w14:textId="77777777" w:rsidR="0032408E" w:rsidRPr="002A664F" w:rsidRDefault="0032408E" w:rsidP="0096771A">
                            <w:pPr>
                              <w:jc w:val="center"/>
                              <w:rPr>
                                <w:i/>
                                <w:color w:val="000000" w:themeColor="text1"/>
                                <w:szCs w:val="28"/>
                              </w:rPr>
                            </w:pPr>
                            <w:r w:rsidRPr="002A664F">
                              <w:rPr>
                                <w:rFonts w:hint="eastAsia"/>
                                <w:i/>
                                <w:color w:val="000000" w:themeColor="text1"/>
                                <w:szCs w:val="28"/>
                              </w:rPr>
                              <w:t>c</w:t>
                            </w:r>
                          </w:p>
                        </w:tc>
                      </w:tr>
                    </w:tbl>
                    <w:p w14:paraId="0CCFCA82" w14:textId="77777777" w:rsidR="0032408E" w:rsidRDefault="0032408E" w:rsidP="0096771A"/>
                  </w:txbxContent>
                </v:textbox>
                <w10:anchorlock/>
              </v:shape>
            </w:pict>
          </mc:Fallback>
        </mc:AlternateContent>
      </w:r>
    </w:p>
    <w:p w14:paraId="7DB031AC" w14:textId="77777777" w:rsid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請問下列敘述何者正確？</w:t>
      </w:r>
    </w:p>
    <w:p w14:paraId="078D25DA" w14:textId="6EC9EE77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bookmarkStart w:id="2" w:name="MTBlankEqn"/>
      <w:r w:rsidR="003D56EB" w:rsidRPr="003D56EB">
        <w:rPr>
          <w:position w:val="-6"/>
        </w:rPr>
        <w:object w:dxaOrig="220" w:dyaOrig="240" w14:anchorId="4CFA3A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5pt;height:12.5pt" o:ole="">
            <v:imagedata r:id="rId10" o:title=""/>
          </v:shape>
          <o:OLEObject Type="Embed" ProgID="Equation.DSMT4" ShapeID="_x0000_i1025" DrawAspect="Content" ObjectID="_1745323545" r:id="rId11"/>
        </w:object>
      </w:r>
      <w:bookmarkEnd w:id="2"/>
      <w:r w:rsidR="00AC017C" w:rsidRPr="00AC017C">
        <w:rPr>
          <w:color w:val="000000" w:themeColor="text1"/>
          <w:szCs w:val="28"/>
        </w:rPr>
        <w:t>是質數</w:t>
      </w:r>
    </w:p>
    <w:p w14:paraId="38CFC450" w14:textId="296CBE89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6"/>
        </w:rPr>
        <w:object w:dxaOrig="200" w:dyaOrig="300" w14:anchorId="62A96B24">
          <v:shape id="_x0000_i1026" type="#_x0000_t75" style="width:10.3pt;height:15.45pt" o:ole="">
            <v:imagedata r:id="rId12" o:title=""/>
          </v:shape>
          <o:OLEObject Type="Embed" ProgID="Equation.DSMT4" ShapeID="_x0000_i1026" DrawAspect="Content" ObjectID="_1745323546" r:id="rId13"/>
        </w:object>
      </w:r>
      <w:r w:rsidR="00AC017C" w:rsidRPr="00AC017C">
        <w:rPr>
          <w:color w:val="000000" w:themeColor="text1"/>
          <w:szCs w:val="28"/>
        </w:rPr>
        <w:t>是質數</w:t>
      </w:r>
    </w:p>
    <w:p w14:paraId="18CE40EC" w14:textId="530333C6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6"/>
        </w:rPr>
        <w:object w:dxaOrig="200" w:dyaOrig="240" w14:anchorId="36902874">
          <v:shape id="_x0000_i1027" type="#_x0000_t75" style="width:10.3pt;height:12.5pt" o:ole="">
            <v:imagedata r:id="rId14" o:title=""/>
          </v:shape>
          <o:OLEObject Type="Embed" ProgID="Equation.DSMT4" ShapeID="_x0000_i1027" DrawAspect="Content" ObjectID="_1745323547" r:id="rId15"/>
        </w:object>
      </w:r>
      <w:r w:rsidR="00AC017C" w:rsidRPr="00AC017C">
        <w:rPr>
          <w:color w:val="000000" w:themeColor="text1"/>
          <w:szCs w:val="28"/>
        </w:rPr>
        <w:t>是質數</w:t>
      </w:r>
    </w:p>
    <w:p w14:paraId="0E3A2DEA" w14:textId="630CD39E" w:rsidR="0096771A" w:rsidRDefault="00F55C11" w:rsidP="0096771A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AC017C" w:rsidRPr="00AC017C">
        <w:rPr>
          <w:color w:val="000000" w:themeColor="text1"/>
          <w:szCs w:val="28"/>
        </w:rPr>
        <w:t>90</w:t>
      </w:r>
      <w:r w:rsidR="0096771A">
        <w:rPr>
          <w:rFonts w:hint="eastAsia"/>
          <w:color w:val="000000" w:themeColor="text1"/>
          <w:szCs w:val="28"/>
        </w:rPr>
        <w:t>是質數</w:t>
      </w:r>
    </w:p>
    <w:p w14:paraId="446C873D" w14:textId="419DC751" w:rsidR="0096771A" w:rsidRDefault="0096771A" w:rsidP="0096771A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5CF44A70" w14:textId="22D886A0" w:rsidR="003537D1" w:rsidRDefault="003537D1" w:rsidP="003D56EB">
      <w:pPr>
        <w:spacing w:beforeLines="30" w:before="114"/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7B17D17" w14:textId="1F18DAD0" w:rsidR="003537D1" w:rsidRDefault="003537D1" w:rsidP="0096771A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178F0FEB" w14:textId="77777777" w:rsidR="003537D1" w:rsidRDefault="003537D1" w:rsidP="0096771A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7FAF8B74" w14:textId="77777777" w:rsidR="0096771A" w:rsidRDefault="0096771A" w:rsidP="0096771A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07AF984F" w14:textId="77777777" w:rsidR="0096771A" w:rsidRDefault="0096771A" w:rsidP="0096771A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84707C8" w14:textId="5A43070D" w:rsidR="00AC017C" w:rsidRPr="00AC017C" w:rsidRDefault="0096771A" w:rsidP="0096771A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t>數線上</w:t>
      </w:r>
      <w:r w:rsidR="003D56EB" w:rsidRPr="003D56EB">
        <w:rPr>
          <w:position w:val="-12"/>
        </w:rPr>
        <w:object w:dxaOrig="600" w:dyaOrig="360" w14:anchorId="734B4D1C">
          <v:shape id="_x0000_i1028" type="#_x0000_t75" style="width:30.1pt;height:17.65pt" o:ole="">
            <v:imagedata r:id="rId16" o:title=""/>
          </v:shape>
          <o:OLEObject Type="Embed" ProgID="Equation.DSMT4" ShapeID="_x0000_i1028" DrawAspect="Content" ObjectID="_1745323548" r:id="rId17"/>
        </w:object>
      </w:r>
      <w:r w:rsidR="00AC017C" w:rsidRPr="00AC017C">
        <w:rPr>
          <w:color w:val="000000" w:themeColor="text1"/>
          <w:szCs w:val="28"/>
        </w:rPr>
        <w:t>、</w:t>
      </w:r>
      <w:r w:rsidR="003D56EB" w:rsidRPr="003D56EB">
        <w:rPr>
          <w:position w:val="-12"/>
        </w:rPr>
        <w:object w:dxaOrig="600" w:dyaOrig="360" w14:anchorId="369A8B91">
          <v:shape id="_x0000_i1029" type="#_x0000_t75" style="width:30.1pt;height:17.65pt" o:ole="">
            <v:imagedata r:id="rId18" o:title=""/>
          </v:shape>
          <o:OLEObject Type="Embed" ProgID="Equation.DSMT4" ShapeID="_x0000_i1029" DrawAspect="Content" ObjectID="_1745323549" r:id="rId19"/>
        </w:object>
      </w:r>
      <w:r w:rsidR="00AC017C" w:rsidRPr="00AC017C">
        <w:rPr>
          <w:color w:val="000000" w:themeColor="text1"/>
          <w:szCs w:val="28"/>
        </w:rPr>
        <w:t>、</w:t>
      </w:r>
      <w:r w:rsidR="003D56EB" w:rsidRPr="003D56EB">
        <w:rPr>
          <w:position w:val="-12"/>
        </w:rPr>
        <w:object w:dxaOrig="600" w:dyaOrig="360" w14:anchorId="005DF630">
          <v:shape id="_x0000_i1030" type="#_x0000_t75" style="width:30.1pt;height:17.65pt" o:ole="">
            <v:imagedata r:id="rId20" o:title=""/>
          </v:shape>
          <o:OLEObject Type="Embed" ProgID="Equation.DSMT4" ShapeID="_x0000_i1030" DrawAspect="Content" ObjectID="_1745323550" r:id="rId21"/>
        </w:object>
      </w:r>
      <w:r w:rsidR="00AC017C" w:rsidRPr="00AC017C">
        <w:rPr>
          <w:color w:val="000000" w:themeColor="text1"/>
          <w:szCs w:val="28"/>
        </w:rPr>
        <w:t>、</w:t>
      </w:r>
      <w:r w:rsidR="003D56EB" w:rsidRPr="003D56EB">
        <w:rPr>
          <w:position w:val="-12"/>
        </w:rPr>
        <w:object w:dxaOrig="660" w:dyaOrig="360" w14:anchorId="3E86A456">
          <v:shape id="_x0000_i1031" type="#_x0000_t75" style="width:33.05pt;height:17.65pt" o:ole="">
            <v:imagedata r:id="rId22" o:title=""/>
          </v:shape>
          <o:OLEObject Type="Embed" ProgID="Equation.DSMT4" ShapeID="_x0000_i1031" DrawAspect="Content" ObjectID="_1745323551" r:id="rId23"/>
        </w:object>
      </w:r>
      <w:r w:rsidR="00AC017C" w:rsidRPr="00AC017C">
        <w:rPr>
          <w:color w:val="000000" w:themeColor="text1"/>
          <w:szCs w:val="28"/>
        </w:rPr>
        <w:t>四點的相對位置關係如下圖。</w:t>
      </w:r>
    </w:p>
    <w:p w14:paraId="47E0649F" w14:textId="62A13E7F" w:rsidR="00AC017C" w:rsidRPr="00AC017C" w:rsidRDefault="0096771A" w:rsidP="0096771A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166E389B" wp14:editId="1853A719">
            <wp:extent cx="3412901" cy="761093"/>
            <wp:effectExtent l="0" t="0" r="0" b="127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1340" cy="769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1067A" w14:textId="5C674F93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下列哪個選項的敘述是</w:t>
      </w:r>
      <w:r w:rsidRPr="0096771A">
        <w:rPr>
          <w:b/>
          <w:color w:val="000000" w:themeColor="text1"/>
          <w:szCs w:val="28"/>
          <w:u w:val="double"/>
        </w:rPr>
        <w:t>錯誤</w:t>
      </w:r>
      <w:r w:rsidRPr="00AC017C">
        <w:rPr>
          <w:color w:val="000000" w:themeColor="text1"/>
          <w:szCs w:val="28"/>
        </w:rPr>
        <w:t>的？</w:t>
      </w:r>
    </w:p>
    <w:p w14:paraId="0CE7F97A" w14:textId="57328CD6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6"/>
        </w:rPr>
        <w:object w:dxaOrig="260" w:dyaOrig="300" w14:anchorId="599BA9FF">
          <v:shape id="_x0000_i1032" type="#_x0000_t75" style="width:13.2pt;height:15.45pt" o:ole="">
            <v:imagedata r:id="rId25" o:title=""/>
          </v:shape>
          <o:OLEObject Type="Embed" ProgID="Equation.DSMT4" ShapeID="_x0000_i1032" DrawAspect="Content" ObjectID="_1745323552" r:id="rId26"/>
        </w:object>
      </w:r>
      <w:r w:rsidR="00AC017C" w:rsidRPr="00AC017C">
        <w:rPr>
          <w:color w:val="000000" w:themeColor="text1"/>
          <w:szCs w:val="28"/>
        </w:rPr>
        <w:t>點所表示的數為</w:t>
      </w:r>
      <w:r w:rsidR="003D56EB" w:rsidRPr="003D56EB">
        <w:rPr>
          <w:position w:val="-26"/>
        </w:rPr>
        <w:object w:dxaOrig="260" w:dyaOrig="700" w14:anchorId="04FA5CEF">
          <v:shape id="_x0000_i1033" type="#_x0000_t75" style="width:13.2pt;height:35.25pt" o:ole="">
            <v:imagedata r:id="rId27" o:title=""/>
          </v:shape>
          <o:OLEObject Type="Embed" ProgID="Equation.DSMT4" ShapeID="_x0000_i1033" DrawAspect="Content" ObjectID="_1745323553" r:id="rId28"/>
        </w:object>
      </w:r>
    </w:p>
    <w:p w14:paraId="16258259" w14:textId="77ED8466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6"/>
        </w:rPr>
        <w:object w:dxaOrig="1460" w:dyaOrig="300" w14:anchorId="2E675110">
          <v:shape id="_x0000_i1034" type="#_x0000_t75" style="width:72.75pt;height:15.45pt" o:ole="">
            <v:imagedata r:id="rId29" o:title=""/>
          </v:shape>
          <o:OLEObject Type="Embed" ProgID="Equation.DSMT4" ShapeID="_x0000_i1034" DrawAspect="Content" ObjectID="_1745323554" r:id="rId30"/>
        </w:object>
      </w:r>
    </w:p>
    <w:p w14:paraId="6DC16ED7" w14:textId="642DE014" w:rsidR="00AC017C" w:rsidRDefault="00F55C11" w:rsidP="003D56EB">
      <w:pPr>
        <w:spacing w:beforeLines="30" w:before="114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6"/>
        </w:rPr>
        <w:object w:dxaOrig="200" w:dyaOrig="300" w14:anchorId="3074420D">
          <v:shape id="_x0000_i1035" type="#_x0000_t75" style="width:10.3pt;height:15.45pt" o:ole="">
            <v:imagedata r:id="rId31" o:title=""/>
          </v:shape>
          <o:OLEObject Type="Embed" ProgID="Equation.DSMT4" ShapeID="_x0000_i1035" DrawAspect="Content" ObjectID="_1745323555" r:id="rId32"/>
        </w:object>
      </w:r>
      <w:r w:rsidR="00AC017C" w:rsidRPr="00AC017C">
        <w:rPr>
          <w:color w:val="000000" w:themeColor="text1"/>
          <w:szCs w:val="28"/>
        </w:rPr>
        <w:t>和</w:t>
      </w:r>
      <w:r w:rsidR="003D56EB" w:rsidRPr="003D56EB">
        <w:rPr>
          <w:position w:val="-6"/>
        </w:rPr>
        <w:object w:dxaOrig="200" w:dyaOrig="240" w14:anchorId="19E0B74F">
          <v:shape id="_x0000_i1036" type="#_x0000_t75" style="width:10.3pt;height:12.5pt" o:ole="">
            <v:imagedata r:id="rId14" o:title=""/>
          </v:shape>
          <o:OLEObject Type="Embed" ProgID="Equation.DSMT4" ShapeID="_x0000_i1036" DrawAspect="Content" ObjectID="_1745323556" r:id="rId33"/>
        </w:object>
      </w:r>
      <w:r w:rsidR="00AC017C" w:rsidRPr="00AC017C">
        <w:rPr>
          <w:color w:val="000000" w:themeColor="text1"/>
          <w:szCs w:val="28"/>
        </w:rPr>
        <w:t>互為相反數</w:t>
      </w:r>
    </w:p>
    <w:p w14:paraId="0C798298" w14:textId="769AFA11" w:rsidR="003D56EB" w:rsidRDefault="00F55C11" w:rsidP="0032408E">
      <w:pPr>
        <w:spacing w:beforeLines="30" w:before="114"/>
        <w:ind w:leftChars="100" w:left="280" w:firstLineChars="100" w:firstLine="280"/>
        <w:jc w:val="both"/>
        <w:rPr>
          <w:rFonts w:hint="eastAsia"/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3D56EB" w:rsidRPr="003D56EB">
        <w:rPr>
          <w:position w:val="-10"/>
        </w:rPr>
        <w:object w:dxaOrig="1840" w:dyaOrig="340" w14:anchorId="0DBA929A">
          <v:shape id="_x0000_i1037" type="#_x0000_t75" style="width:91.85pt;height:17.65pt" o:ole="">
            <v:imagedata r:id="rId34" o:title=""/>
          </v:shape>
          <o:OLEObject Type="Embed" ProgID="Equation.DSMT4" ShapeID="_x0000_i1037" DrawAspect="Content" ObjectID="_1745323557" r:id="rId35"/>
        </w:object>
      </w:r>
    </w:p>
    <w:p w14:paraId="0FA43801" w14:textId="77777777" w:rsidR="003D56EB" w:rsidRPr="00AC017C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38019CE9" w14:textId="4F6675B1" w:rsid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28BDDFCB" w14:textId="07540191" w:rsidR="0032408E" w:rsidRDefault="0032408E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3CCCD3FE" w14:textId="77777777" w:rsidR="0032408E" w:rsidRPr="00AC017C" w:rsidRDefault="0032408E" w:rsidP="00AC017C">
      <w:pPr>
        <w:ind w:leftChars="100" w:left="280" w:firstLineChars="100" w:firstLine="280"/>
        <w:jc w:val="both"/>
        <w:rPr>
          <w:rFonts w:hint="eastAsia"/>
          <w:color w:val="000000" w:themeColor="text1"/>
          <w:szCs w:val="28"/>
        </w:rPr>
      </w:pPr>
    </w:p>
    <w:p w14:paraId="30ED792D" w14:textId="51CFF263" w:rsidR="00AC017C" w:rsidRPr="00AC017C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計算</w:t>
      </w:r>
      <w:r w:rsidR="003D56EB" w:rsidRPr="003D56EB">
        <w:rPr>
          <w:position w:val="-12"/>
        </w:rPr>
        <w:object w:dxaOrig="4060" w:dyaOrig="360" w14:anchorId="1470B0AC">
          <v:shape id="_x0000_i1038" type="#_x0000_t75" style="width:202.05pt;height:17.65pt" o:ole="">
            <v:imagedata r:id="rId36" o:title=""/>
          </v:shape>
          <o:OLEObject Type="Embed" ProgID="Equation.DSMT4" ShapeID="_x0000_i1038" DrawAspect="Content" ObjectID="_1745323558" r:id="rId37"/>
        </w:object>
      </w:r>
      <w:r w:rsidRPr="00AC017C">
        <w:rPr>
          <w:color w:val="000000" w:themeColor="text1"/>
          <w:szCs w:val="28"/>
        </w:rPr>
        <w:t>？</w:t>
      </w:r>
    </w:p>
    <w:p w14:paraId="794F079A" w14:textId="609EF998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AC017C" w:rsidRPr="00AC017C">
        <w:rPr>
          <w:color w:val="000000" w:themeColor="text1"/>
          <w:szCs w:val="28"/>
        </w:rPr>
        <w:t>1</w:t>
      </w:r>
    </w:p>
    <w:p w14:paraId="17641292" w14:textId="23DC847D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AC017C" w:rsidRPr="00AC017C">
        <w:rPr>
          <w:color w:val="000000" w:themeColor="text1"/>
          <w:szCs w:val="28"/>
        </w:rPr>
        <w:t>2</w:t>
      </w:r>
    </w:p>
    <w:p w14:paraId="0C97687F" w14:textId="74A381FB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AC017C" w:rsidRPr="00AC017C">
        <w:rPr>
          <w:color w:val="000000" w:themeColor="text1"/>
          <w:szCs w:val="28"/>
        </w:rPr>
        <w:t>1234</w:t>
      </w:r>
    </w:p>
    <w:p w14:paraId="5CB9658C" w14:textId="755ECEA9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AC017C" w:rsidRPr="00AC017C">
        <w:rPr>
          <w:color w:val="000000" w:themeColor="text1"/>
          <w:szCs w:val="28"/>
        </w:rPr>
        <w:t>2468</w:t>
      </w:r>
    </w:p>
    <w:p w14:paraId="643AD645" w14:textId="2C93C88D" w:rsid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3C81A011" w14:textId="53E673A8" w:rsidR="003D56EB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AEFD8CF" w14:textId="77777777" w:rsidR="003D56EB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FAD1EE8" w14:textId="3F877EA7" w:rsidR="003D56EB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C129460" w14:textId="77777777" w:rsidR="003D56EB" w:rsidRPr="00AC017C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337B42F5" w14:textId="775712CB" w:rsidR="00AC017C" w:rsidRPr="00AC017C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解一元一次方程式</w:t>
      </w:r>
      <w:r w:rsidRPr="00AC017C">
        <w:rPr>
          <w:color w:val="000000" w:themeColor="text1"/>
          <w:szCs w:val="28"/>
        </w:rPr>
        <w:t xml:space="preserve"> </w:t>
      </w:r>
      <w:r w:rsidR="003D56EB" w:rsidRPr="003D56EB">
        <w:rPr>
          <w:position w:val="-6"/>
        </w:rPr>
        <w:object w:dxaOrig="1660" w:dyaOrig="300" w14:anchorId="2128A5CC">
          <v:shape id="_x0000_i1039" type="#_x0000_t75" style="width:83.75pt;height:15.45pt" o:ole="">
            <v:imagedata r:id="rId38" o:title=""/>
          </v:shape>
          <o:OLEObject Type="Embed" ProgID="Equation.DSMT4" ShapeID="_x0000_i1039" DrawAspect="Content" ObjectID="_1745323559" r:id="rId39"/>
        </w:object>
      </w:r>
      <w:r w:rsidRPr="00AC017C">
        <w:rPr>
          <w:color w:val="000000" w:themeColor="text1"/>
          <w:szCs w:val="28"/>
        </w:rPr>
        <w:t>，</w:t>
      </w:r>
      <w:r w:rsidR="003D56EB" w:rsidRPr="003D56EB">
        <w:rPr>
          <w:position w:val="-6"/>
        </w:rPr>
        <w:object w:dxaOrig="440" w:dyaOrig="240" w14:anchorId="7C3E0638">
          <v:shape id="_x0000_i1040" type="#_x0000_t75" style="width:22.05pt;height:12.5pt" o:ole="">
            <v:imagedata r:id="rId40" o:title=""/>
          </v:shape>
          <o:OLEObject Type="Embed" ProgID="Equation.DSMT4" ShapeID="_x0000_i1040" DrawAspect="Content" ObjectID="_1745323560" r:id="rId41"/>
        </w:object>
      </w:r>
      <w:r w:rsidRPr="00AC017C">
        <w:rPr>
          <w:color w:val="000000" w:themeColor="text1"/>
          <w:szCs w:val="28"/>
        </w:rPr>
        <w:t>？</w:t>
      </w:r>
    </w:p>
    <w:p w14:paraId="12897061" w14:textId="443C3BB9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AC017C" w:rsidRPr="00AC017C">
        <w:rPr>
          <w:color w:val="000000" w:themeColor="text1"/>
          <w:szCs w:val="28"/>
        </w:rPr>
        <w:t>15</w:t>
      </w:r>
    </w:p>
    <w:p w14:paraId="1DAA7EE0" w14:textId="149ECC72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AC017C" w:rsidRPr="00AC017C">
        <w:rPr>
          <w:color w:val="000000" w:themeColor="text1"/>
          <w:szCs w:val="28"/>
        </w:rPr>
        <w:t>5</w:t>
      </w:r>
    </w:p>
    <w:p w14:paraId="2A4DCF92" w14:textId="07B7ED2B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6"/>
        </w:rPr>
        <w:object w:dxaOrig="360" w:dyaOrig="300" w14:anchorId="2747B4C3">
          <v:shape id="_x0000_i1041" type="#_x0000_t75" style="width:17.65pt;height:15.45pt" o:ole="">
            <v:imagedata r:id="rId42" o:title=""/>
          </v:shape>
          <o:OLEObject Type="Embed" ProgID="Equation.DSMT4" ShapeID="_x0000_i1041" DrawAspect="Content" ObjectID="_1745323561" r:id="rId43"/>
        </w:object>
      </w:r>
    </w:p>
    <w:p w14:paraId="00B0766A" w14:textId="7D750085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3D56EB" w:rsidRPr="003D56EB">
        <w:rPr>
          <w:position w:val="-6"/>
        </w:rPr>
        <w:object w:dxaOrig="499" w:dyaOrig="300" w14:anchorId="33F66AEA">
          <v:shape id="_x0000_i1042" type="#_x0000_t75" style="width:25pt;height:15.45pt" o:ole="">
            <v:imagedata r:id="rId44" o:title=""/>
          </v:shape>
          <o:OLEObject Type="Embed" ProgID="Equation.DSMT4" ShapeID="_x0000_i1042" DrawAspect="Content" ObjectID="_1745323562" r:id="rId45"/>
        </w:object>
      </w:r>
    </w:p>
    <w:p w14:paraId="0CBB6214" w14:textId="2A0536A3" w:rsid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21806F3" w14:textId="77777777" w:rsidR="003D56EB" w:rsidRPr="00AC017C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42675B9" w14:textId="155CA330" w:rsidR="00AC017C" w:rsidRPr="00AC017C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坐標平面上有一點</w:t>
      </w:r>
      <w:r w:rsidR="003D56EB" w:rsidRPr="003D56EB">
        <w:rPr>
          <w:position w:val="-12"/>
        </w:rPr>
        <w:object w:dxaOrig="980" w:dyaOrig="360" w14:anchorId="3D360108">
          <v:shape id="_x0000_i1043" type="#_x0000_t75" style="width:49.2pt;height:17.65pt" o:ole="">
            <v:imagedata r:id="rId46" o:title=""/>
          </v:shape>
          <o:OLEObject Type="Embed" ProgID="Equation.DSMT4" ShapeID="_x0000_i1043" DrawAspect="Content" ObjectID="_1745323563" r:id="rId47"/>
        </w:object>
      </w:r>
      <w:r w:rsidRPr="00AC017C">
        <w:rPr>
          <w:color w:val="000000" w:themeColor="text1"/>
          <w:szCs w:val="28"/>
        </w:rPr>
        <w:t>，向上移動</w:t>
      </w:r>
      <w:r w:rsidRPr="00AC017C">
        <w:rPr>
          <w:color w:val="000000" w:themeColor="text1"/>
          <w:szCs w:val="28"/>
        </w:rPr>
        <w:t>3</w:t>
      </w:r>
      <w:r w:rsidRPr="00AC017C">
        <w:rPr>
          <w:color w:val="000000" w:themeColor="text1"/>
          <w:szCs w:val="28"/>
        </w:rPr>
        <w:t>單位，向左移動</w:t>
      </w:r>
      <w:r w:rsidRPr="00AC017C">
        <w:rPr>
          <w:color w:val="000000" w:themeColor="text1"/>
          <w:szCs w:val="28"/>
        </w:rPr>
        <w:t>7</w:t>
      </w:r>
      <w:r w:rsidRPr="00AC017C">
        <w:rPr>
          <w:color w:val="000000" w:themeColor="text1"/>
          <w:szCs w:val="28"/>
        </w:rPr>
        <w:t>單位，</w:t>
      </w:r>
      <w:r w:rsidR="0096771A">
        <w:rPr>
          <w:color w:val="000000" w:themeColor="text1"/>
          <w:szCs w:val="28"/>
        </w:rPr>
        <w:br/>
      </w:r>
      <w:r w:rsidRPr="00AC017C">
        <w:rPr>
          <w:color w:val="000000" w:themeColor="text1"/>
          <w:szCs w:val="28"/>
        </w:rPr>
        <w:t>請問</w:t>
      </w:r>
      <w:r w:rsidR="003D56EB" w:rsidRPr="00025957">
        <w:rPr>
          <w:position w:val="-4"/>
        </w:rPr>
        <w:object w:dxaOrig="260" w:dyaOrig="279" w14:anchorId="3A5122FC">
          <v:shape id="_x0000_i1044" type="#_x0000_t75" style="width:13.2pt;height:14.7pt" o:ole="">
            <v:imagedata r:id="rId48" o:title=""/>
          </v:shape>
          <o:OLEObject Type="Embed" ProgID="Equation.DSMT4" ShapeID="_x0000_i1044" DrawAspect="Content" ObjectID="_1745323564" r:id="rId49"/>
        </w:object>
      </w:r>
      <w:r w:rsidRPr="00AC017C">
        <w:rPr>
          <w:color w:val="000000" w:themeColor="text1"/>
          <w:szCs w:val="28"/>
        </w:rPr>
        <w:t>點會移動到哪個象限？</w:t>
      </w:r>
    </w:p>
    <w:p w14:paraId="09853895" w14:textId="0DBF6050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AC017C" w:rsidRPr="00AC017C">
        <w:rPr>
          <w:color w:val="000000" w:themeColor="text1"/>
          <w:szCs w:val="28"/>
        </w:rPr>
        <w:t>第一象限</w:t>
      </w:r>
    </w:p>
    <w:p w14:paraId="68810EDC" w14:textId="03EEFA00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AC017C" w:rsidRPr="00AC017C">
        <w:rPr>
          <w:color w:val="000000" w:themeColor="text1"/>
          <w:szCs w:val="28"/>
        </w:rPr>
        <w:t>第二象限</w:t>
      </w:r>
    </w:p>
    <w:p w14:paraId="50F2A258" w14:textId="7618A8EA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AC017C" w:rsidRPr="00AC017C">
        <w:rPr>
          <w:color w:val="000000" w:themeColor="text1"/>
          <w:szCs w:val="28"/>
        </w:rPr>
        <w:t>第三象限</w:t>
      </w:r>
    </w:p>
    <w:p w14:paraId="7034D982" w14:textId="38E9B147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AC017C" w:rsidRPr="00AC017C">
        <w:rPr>
          <w:color w:val="000000" w:themeColor="text1"/>
          <w:szCs w:val="28"/>
        </w:rPr>
        <w:t>第四象限</w:t>
      </w:r>
    </w:p>
    <w:p w14:paraId="4D2CFA4A" w14:textId="40E274C4" w:rsid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55F50701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341A91DF" w14:textId="1070051C" w:rsidR="00AC017C" w:rsidRPr="00AC017C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下列各組二元一次聯立方程式，何者的解</w:t>
      </w:r>
      <w:r w:rsidRPr="0096771A">
        <w:rPr>
          <w:b/>
          <w:color w:val="000000" w:themeColor="text1"/>
          <w:szCs w:val="28"/>
          <w:u w:val="double"/>
        </w:rPr>
        <w:t>不是</w:t>
      </w:r>
      <w:r w:rsidR="003D56EB" w:rsidRPr="003D56EB">
        <w:rPr>
          <w:position w:val="-6"/>
        </w:rPr>
        <w:object w:dxaOrig="580" w:dyaOrig="300" w14:anchorId="0BB63F9A">
          <v:shape id="_x0000_i1045" type="#_x0000_t75" style="width:29.4pt;height:15.45pt" o:ole="">
            <v:imagedata r:id="rId50" o:title=""/>
          </v:shape>
          <o:OLEObject Type="Embed" ProgID="Equation.DSMT4" ShapeID="_x0000_i1045" DrawAspect="Content" ObjectID="_1745323565" r:id="rId51"/>
        </w:object>
      </w:r>
      <w:r w:rsidRPr="00AC017C">
        <w:rPr>
          <w:color w:val="000000" w:themeColor="text1"/>
          <w:szCs w:val="28"/>
        </w:rPr>
        <w:t>，</w:t>
      </w:r>
      <w:r w:rsidR="003D56EB" w:rsidRPr="003D56EB">
        <w:rPr>
          <w:position w:val="-12"/>
        </w:rPr>
        <w:object w:dxaOrig="639" w:dyaOrig="360" w14:anchorId="03C83990">
          <v:shape id="_x0000_i1046" type="#_x0000_t75" style="width:32.35pt;height:17.65pt" o:ole="">
            <v:imagedata r:id="rId52" o:title=""/>
          </v:shape>
          <o:OLEObject Type="Embed" ProgID="Equation.DSMT4" ShapeID="_x0000_i1046" DrawAspect="Content" ObjectID="_1745323566" r:id="rId53"/>
        </w:object>
      </w:r>
      <w:r w:rsidRPr="00AC017C">
        <w:rPr>
          <w:color w:val="000000" w:themeColor="text1"/>
          <w:szCs w:val="28"/>
        </w:rPr>
        <w:t>？</w:t>
      </w:r>
    </w:p>
    <w:p w14:paraId="0FF37217" w14:textId="519298DB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34"/>
        </w:rPr>
        <w:object w:dxaOrig="1340" w:dyaOrig="820" w14:anchorId="43AF10D6">
          <v:shape id="_x0000_i1047" type="#_x0000_t75" style="width:66.85pt;height:40.4pt" o:ole="">
            <v:imagedata r:id="rId54" o:title=""/>
          </v:shape>
          <o:OLEObject Type="Embed" ProgID="Equation.DSMT4" ShapeID="_x0000_i1047" DrawAspect="Content" ObjectID="_1745323567" r:id="rId55"/>
        </w:object>
      </w:r>
    </w:p>
    <w:p w14:paraId="4322E847" w14:textId="5E375755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34"/>
        </w:rPr>
        <w:object w:dxaOrig="1320" w:dyaOrig="820" w14:anchorId="63D75002">
          <v:shape id="_x0000_i1048" type="#_x0000_t75" style="width:65.4pt;height:40.4pt" o:ole="">
            <v:imagedata r:id="rId56" o:title=""/>
          </v:shape>
          <o:OLEObject Type="Embed" ProgID="Equation.DSMT4" ShapeID="_x0000_i1048" DrawAspect="Content" ObjectID="_1745323568" r:id="rId57"/>
        </w:object>
      </w:r>
    </w:p>
    <w:p w14:paraId="4F5882CD" w14:textId="608C7FC8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34"/>
        </w:rPr>
        <w:object w:dxaOrig="1620" w:dyaOrig="820" w14:anchorId="675178B4">
          <v:shape id="_x0000_i1049" type="#_x0000_t75" style="width:81.55pt;height:40.4pt" o:ole="">
            <v:imagedata r:id="rId58" o:title=""/>
          </v:shape>
          <o:OLEObject Type="Embed" ProgID="Equation.DSMT4" ShapeID="_x0000_i1049" DrawAspect="Content" ObjectID="_1745323569" r:id="rId59"/>
        </w:object>
      </w:r>
    </w:p>
    <w:p w14:paraId="0DB80CF9" w14:textId="3367B16A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3D56EB" w:rsidRPr="003D56EB">
        <w:rPr>
          <w:position w:val="-34"/>
        </w:rPr>
        <w:object w:dxaOrig="1620" w:dyaOrig="820" w14:anchorId="59918D59">
          <v:shape id="_x0000_i1050" type="#_x0000_t75" style="width:81.55pt;height:40.4pt" o:ole="">
            <v:imagedata r:id="rId60" o:title=""/>
          </v:shape>
          <o:OLEObject Type="Embed" ProgID="Equation.DSMT4" ShapeID="_x0000_i1050" DrawAspect="Content" ObjectID="_1745323570" r:id="rId61"/>
        </w:object>
      </w:r>
    </w:p>
    <w:p w14:paraId="68D675CF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525C99F2" w14:textId="228F4731" w:rsidR="00AC017C" w:rsidRPr="00AC017C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已知</w:t>
      </w:r>
      <w:r w:rsidR="003D56EB" w:rsidRPr="003D56EB">
        <w:rPr>
          <w:position w:val="-12"/>
        </w:rPr>
        <w:object w:dxaOrig="1219" w:dyaOrig="360" w14:anchorId="43AB33E2">
          <v:shape id="_x0000_i1051" type="#_x0000_t75" style="width:60.25pt;height:17.65pt" o:ole="">
            <v:imagedata r:id="rId62" o:title=""/>
          </v:shape>
          <o:OLEObject Type="Embed" ProgID="Equation.DSMT4" ShapeID="_x0000_i1051" DrawAspect="Content" ObjectID="_1745323571" r:id="rId63"/>
        </w:object>
      </w:r>
      <w:r w:rsidRPr="00AC017C">
        <w:rPr>
          <w:color w:val="000000" w:themeColor="text1"/>
          <w:szCs w:val="28"/>
        </w:rPr>
        <w:t>，下列敘述何者正確？</w:t>
      </w:r>
    </w:p>
    <w:p w14:paraId="1B461763" w14:textId="7352071A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12"/>
        </w:rPr>
        <w:object w:dxaOrig="1040" w:dyaOrig="360" w14:anchorId="6F092266">
          <v:shape id="_x0000_i1052" type="#_x0000_t75" style="width:52.15pt;height:17.65pt" o:ole="">
            <v:imagedata r:id="rId64" o:title=""/>
          </v:shape>
          <o:OLEObject Type="Embed" ProgID="Equation.DSMT4" ShapeID="_x0000_i1052" DrawAspect="Content" ObjectID="_1745323572" r:id="rId65"/>
        </w:object>
      </w:r>
    </w:p>
    <w:p w14:paraId="24FD6944" w14:textId="0131DCD0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12"/>
        </w:rPr>
        <w:object w:dxaOrig="999" w:dyaOrig="360" w14:anchorId="763E4721">
          <v:shape id="_x0000_i1053" type="#_x0000_t75" style="width:49.95pt;height:17.65pt" o:ole="">
            <v:imagedata r:id="rId66" o:title=""/>
          </v:shape>
          <o:OLEObject Type="Embed" ProgID="Equation.DSMT4" ShapeID="_x0000_i1053" DrawAspect="Content" ObjectID="_1745323573" r:id="rId67"/>
        </w:object>
      </w:r>
    </w:p>
    <w:p w14:paraId="06E4C71B" w14:textId="2295C524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12"/>
        </w:rPr>
        <w:object w:dxaOrig="1020" w:dyaOrig="360" w14:anchorId="0A2CDD1C">
          <v:shape id="_x0000_i1054" type="#_x0000_t75" style="width:51.45pt;height:17.65pt" o:ole="">
            <v:imagedata r:id="rId68" o:title=""/>
          </v:shape>
          <o:OLEObject Type="Embed" ProgID="Equation.DSMT4" ShapeID="_x0000_i1054" DrawAspect="Content" ObjectID="_1745323574" r:id="rId69"/>
        </w:object>
      </w:r>
    </w:p>
    <w:p w14:paraId="77820A8E" w14:textId="318F2CBF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3D56EB" w:rsidRPr="003D56EB">
        <w:rPr>
          <w:position w:val="-26"/>
        </w:rPr>
        <w:object w:dxaOrig="1080" w:dyaOrig="700" w14:anchorId="6CCB34E6">
          <v:shape id="_x0000_i1055" type="#_x0000_t75" style="width:54.35pt;height:35.25pt" o:ole="">
            <v:imagedata r:id="rId70" o:title=""/>
          </v:shape>
          <o:OLEObject Type="Embed" ProgID="Equation.DSMT4" ShapeID="_x0000_i1055" DrawAspect="Content" ObjectID="_1745323575" r:id="rId71"/>
        </w:object>
      </w:r>
    </w:p>
    <w:p w14:paraId="5F1CE687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F71E63A" w14:textId="1FF3204B" w:rsidR="00AC017C" w:rsidRPr="00AC017C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已知</w:t>
      </w:r>
      <w:r w:rsidRPr="0096771A">
        <w:rPr>
          <w:color w:val="000000" w:themeColor="text1"/>
          <w:szCs w:val="28"/>
          <w:u w:val="single"/>
        </w:rPr>
        <w:t>小美</w:t>
      </w:r>
      <w:r w:rsidRPr="00AC017C">
        <w:rPr>
          <w:color w:val="000000" w:themeColor="text1"/>
          <w:szCs w:val="28"/>
        </w:rPr>
        <w:t>今年</w:t>
      </w:r>
      <w:r w:rsidRPr="00AC017C">
        <w:rPr>
          <w:color w:val="000000" w:themeColor="text1"/>
          <w:szCs w:val="28"/>
        </w:rPr>
        <w:t>13</w:t>
      </w:r>
      <w:r w:rsidRPr="00AC017C">
        <w:rPr>
          <w:color w:val="000000" w:themeColor="text1"/>
          <w:szCs w:val="28"/>
        </w:rPr>
        <w:t>歲，</w:t>
      </w:r>
      <w:r w:rsidRPr="0096771A">
        <w:rPr>
          <w:color w:val="000000" w:themeColor="text1"/>
          <w:szCs w:val="28"/>
          <w:u w:val="single"/>
        </w:rPr>
        <w:t>小美</w:t>
      </w:r>
      <w:r w:rsidRPr="00AC017C">
        <w:rPr>
          <w:color w:val="000000" w:themeColor="text1"/>
          <w:szCs w:val="28"/>
        </w:rPr>
        <w:t>父親今年</w:t>
      </w:r>
      <w:r w:rsidRPr="00AC017C">
        <w:rPr>
          <w:color w:val="000000" w:themeColor="text1"/>
          <w:szCs w:val="28"/>
        </w:rPr>
        <w:t>48</w:t>
      </w:r>
      <w:r w:rsidRPr="00AC017C">
        <w:rPr>
          <w:color w:val="000000" w:themeColor="text1"/>
          <w:szCs w:val="28"/>
        </w:rPr>
        <w:t>歲。經過</w:t>
      </w:r>
      <w:r w:rsidR="003D56EB" w:rsidRPr="003D56EB">
        <w:rPr>
          <w:position w:val="-6"/>
        </w:rPr>
        <w:object w:dxaOrig="220" w:dyaOrig="240" w14:anchorId="47E5F73A">
          <v:shape id="_x0000_i1056" type="#_x0000_t75" style="width:11.75pt;height:12.5pt" o:ole="">
            <v:imagedata r:id="rId72" o:title=""/>
          </v:shape>
          <o:OLEObject Type="Embed" ProgID="Equation.DSMT4" ShapeID="_x0000_i1056" DrawAspect="Content" ObjectID="_1745323576" r:id="rId73"/>
        </w:object>
      </w:r>
      <w:r w:rsidRPr="00AC017C">
        <w:rPr>
          <w:color w:val="000000" w:themeColor="text1"/>
          <w:szCs w:val="28"/>
        </w:rPr>
        <w:t>年後，父親年齡</w:t>
      </w:r>
      <w:r w:rsidR="0096771A">
        <w:rPr>
          <w:color w:val="000000" w:themeColor="text1"/>
          <w:szCs w:val="28"/>
        </w:rPr>
        <w:br/>
      </w:r>
      <w:r w:rsidRPr="00AC017C">
        <w:rPr>
          <w:color w:val="000000" w:themeColor="text1"/>
          <w:szCs w:val="28"/>
        </w:rPr>
        <w:t>是</w:t>
      </w:r>
      <w:r w:rsidRPr="0096771A">
        <w:rPr>
          <w:color w:val="000000" w:themeColor="text1"/>
          <w:szCs w:val="28"/>
          <w:u w:val="single"/>
        </w:rPr>
        <w:t>小美</w:t>
      </w:r>
      <w:r w:rsidRPr="00AC017C">
        <w:rPr>
          <w:color w:val="000000" w:themeColor="text1"/>
          <w:szCs w:val="28"/>
        </w:rPr>
        <w:t>年齡的</w:t>
      </w:r>
      <w:r w:rsidRPr="00AC017C">
        <w:rPr>
          <w:color w:val="000000" w:themeColor="text1"/>
          <w:szCs w:val="28"/>
        </w:rPr>
        <w:t>2</w:t>
      </w:r>
      <w:r w:rsidRPr="00AC017C">
        <w:rPr>
          <w:color w:val="000000" w:themeColor="text1"/>
          <w:szCs w:val="28"/>
        </w:rPr>
        <w:t>倍，下列哪個選項的列式符合上述題意？</w:t>
      </w:r>
    </w:p>
    <w:p w14:paraId="5DFEF207" w14:textId="44D6ADB1" w:rsidR="00AC017C" w:rsidRDefault="00F55C11" w:rsidP="0032408E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12"/>
        </w:rPr>
        <w:object w:dxaOrig="1600" w:dyaOrig="360" w14:anchorId="4F9960E4">
          <v:shape id="_x0000_i1057" type="#_x0000_t75" style="width:80.1pt;height:17.65pt" o:ole="">
            <v:imagedata r:id="rId74" o:title=""/>
          </v:shape>
          <o:OLEObject Type="Embed" ProgID="Equation.DSMT4" ShapeID="_x0000_i1057" DrawAspect="Content" ObjectID="_1745323577" r:id="rId75"/>
        </w:object>
      </w:r>
    </w:p>
    <w:p w14:paraId="128226A6" w14:textId="5D76D52A" w:rsidR="00AC017C" w:rsidRDefault="00F55C11" w:rsidP="0032408E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6"/>
        </w:rPr>
        <w:object w:dxaOrig="1400" w:dyaOrig="300" w14:anchorId="452B8FD4">
          <v:shape id="_x0000_i1058" type="#_x0000_t75" style="width:69.8pt;height:15.45pt" o:ole="">
            <v:imagedata r:id="rId76" o:title=""/>
          </v:shape>
          <o:OLEObject Type="Embed" ProgID="Equation.DSMT4" ShapeID="_x0000_i1058" DrawAspect="Content" ObjectID="_1745323578" r:id="rId77"/>
        </w:object>
      </w:r>
    </w:p>
    <w:p w14:paraId="4B5CB3EC" w14:textId="57A6433A" w:rsidR="00AC017C" w:rsidRDefault="00F55C11" w:rsidP="0032408E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6"/>
        </w:rPr>
        <w:object w:dxaOrig="1640" w:dyaOrig="300" w14:anchorId="2CF525EB">
          <v:shape id="_x0000_i1059" type="#_x0000_t75" style="width:82.3pt;height:15.45pt" o:ole="">
            <v:imagedata r:id="rId78" o:title=""/>
          </v:shape>
          <o:OLEObject Type="Embed" ProgID="Equation.DSMT4" ShapeID="_x0000_i1059" DrawAspect="Content" ObjectID="_1745323579" r:id="rId79"/>
        </w:object>
      </w:r>
    </w:p>
    <w:p w14:paraId="58275875" w14:textId="10B492BF" w:rsidR="00AC017C" w:rsidRPr="00AC017C" w:rsidRDefault="00F55C11" w:rsidP="0032408E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3D56EB" w:rsidRPr="003D56EB">
        <w:rPr>
          <w:position w:val="-12"/>
        </w:rPr>
        <w:object w:dxaOrig="2020" w:dyaOrig="360" w14:anchorId="11E29FE8">
          <v:shape id="_x0000_i1060" type="#_x0000_t75" style="width:101.4pt;height:17.65pt" o:ole="">
            <v:imagedata r:id="rId80" o:title=""/>
          </v:shape>
          <o:OLEObject Type="Embed" ProgID="Equation.DSMT4" ShapeID="_x0000_i1060" DrawAspect="Content" ObjectID="_1745323580" r:id="rId81"/>
        </w:object>
      </w:r>
    </w:p>
    <w:p w14:paraId="78795924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995EA45" w14:textId="37494C02" w:rsidR="003D56EB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783FD66A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411AA60" w14:textId="49009E77" w:rsidR="00AC017C" w:rsidRPr="00AC017C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己知</w:t>
      </w:r>
      <w:r w:rsidR="003D56EB" w:rsidRPr="003D56EB">
        <w:rPr>
          <w:position w:val="-6"/>
        </w:rPr>
        <w:object w:dxaOrig="1640" w:dyaOrig="340" w14:anchorId="3ACBF25A">
          <v:shape id="_x0000_i1061" type="#_x0000_t75" style="width:82.3pt;height:17.65pt" o:ole="">
            <v:imagedata r:id="rId82" o:title=""/>
          </v:shape>
          <o:OLEObject Type="Embed" ProgID="Equation.DSMT4" ShapeID="_x0000_i1061" DrawAspect="Content" ObjectID="_1745323581" r:id="rId83"/>
        </w:object>
      </w:r>
      <w:r w:rsidRPr="00AC017C">
        <w:rPr>
          <w:color w:val="000000" w:themeColor="text1"/>
          <w:szCs w:val="28"/>
        </w:rPr>
        <w:t>、</w:t>
      </w:r>
      <w:r w:rsidR="003D56EB" w:rsidRPr="003D56EB">
        <w:rPr>
          <w:position w:val="-6"/>
        </w:rPr>
        <w:object w:dxaOrig="1520" w:dyaOrig="340" w14:anchorId="6210D0B7">
          <v:shape id="_x0000_i1062" type="#_x0000_t75" style="width:76.4pt;height:17.65pt" o:ole="">
            <v:imagedata r:id="rId84" o:title=""/>
          </v:shape>
          <o:OLEObject Type="Embed" ProgID="Equation.DSMT4" ShapeID="_x0000_i1062" DrawAspect="Content" ObjectID="_1745323582" r:id="rId85"/>
        </w:object>
      </w:r>
      <w:r w:rsidRPr="00AC017C">
        <w:rPr>
          <w:color w:val="000000" w:themeColor="text1"/>
          <w:szCs w:val="28"/>
        </w:rPr>
        <w:t>、</w:t>
      </w:r>
      <w:r w:rsidR="003D56EB" w:rsidRPr="003D56EB">
        <w:rPr>
          <w:position w:val="-6"/>
        </w:rPr>
        <w:object w:dxaOrig="1520" w:dyaOrig="340" w14:anchorId="009073AE">
          <v:shape id="_x0000_i1063" type="#_x0000_t75" style="width:76.4pt;height:17.65pt" o:ole="">
            <v:imagedata r:id="rId86" o:title=""/>
          </v:shape>
          <o:OLEObject Type="Embed" ProgID="Equation.DSMT4" ShapeID="_x0000_i1063" DrawAspect="Content" ObjectID="_1745323583" r:id="rId87"/>
        </w:object>
      </w:r>
      <w:r w:rsidRPr="00AC017C">
        <w:rPr>
          <w:color w:val="000000" w:themeColor="text1"/>
          <w:szCs w:val="28"/>
        </w:rPr>
        <w:t>，</w:t>
      </w:r>
      <w:r w:rsidR="0096771A">
        <w:rPr>
          <w:color w:val="000000" w:themeColor="text1"/>
          <w:szCs w:val="28"/>
        </w:rPr>
        <w:br/>
      </w:r>
      <w:r w:rsidRPr="00AC017C">
        <w:rPr>
          <w:color w:val="000000" w:themeColor="text1"/>
          <w:szCs w:val="28"/>
        </w:rPr>
        <w:t>請問</w:t>
      </w:r>
      <w:r w:rsidR="003D56EB" w:rsidRPr="003D56EB">
        <w:rPr>
          <w:position w:val="-6"/>
        </w:rPr>
        <w:object w:dxaOrig="220" w:dyaOrig="240" w14:anchorId="3D92DE2B">
          <v:shape id="_x0000_i1064" type="#_x0000_t75" style="width:11.75pt;height:12.5pt" o:ole="">
            <v:imagedata r:id="rId10" o:title=""/>
          </v:shape>
          <o:OLEObject Type="Embed" ProgID="Equation.DSMT4" ShapeID="_x0000_i1064" DrawAspect="Content" ObjectID="_1745323584" r:id="rId88"/>
        </w:object>
      </w:r>
      <w:r w:rsidRPr="00AC017C">
        <w:rPr>
          <w:color w:val="000000" w:themeColor="text1"/>
          <w:szCs w:val="28"/>
        </w:rPr>
        <w:t>、</w:t>
      </w:r>
      <w:r w:rsidR="003D56EB" w:rsidRPr="003D56EB">
        <w:rPr>
          <w:position w:val="-6"/>
        </w:rPr>
        <w:object w:dxaOrig="200" w:dyaOrig="300" w14:anchorId="0FD6EA18">
          <v:shape id="_x0000_i1065" type="#_x0000_t75" style="width:10.3pt;height:15.45pt" o:ole="">
            <v:imagedata r:id="rId12" o:title=""/>
          </v:shape>
          <o:OLEObject Type="Embed" ProgID="Equation.DSMT4" ShapeID="_x0000_i1065" DrawAspect="Content" ObjectID="_1745323585" r:id="rId89"/>
        </w:object>
      </w:r>
      <w:r w:rsidRPr="00AC017C">
        <w:rPr>
          <w:color w:val="000000" w:themeColor="text1"/>
          <w:szCs w:val="28"/>
        </w:rPr>
        <w:t>、</w:t>
      </w:r>
      <w:r w:rsidR="003D56EB" w:rsidRPr="003D56EB">
        <w:rPr>
          <w:position w:val="-6"/>
        </w:rPr>
        <w:object w:dxaOrig="200" w:dyaOrig="240" w14:anchorId="604AD1D8">
          <v:shape id="_x0000_i1066" type="#_x0000_t75" style="width:10.3pt;height:12.5pt" o:ole="">
            <v:imagedata r:id="rId90" o:title=""/>
          </v:shape>
          <o:OLEObject Type="Embed" ProgID="Equation.DSMT4" ShapeID="_x0000_i1066" DrawAspect="Content" ObjectID="_1745323586" r:id="rId91"/>
        </w:object>
      </w:r>
      <w:r w:rsidRPr="00AC017C">
        <w:rPr>
          <w:color w:val="000000" w:themeColor="text1"/>
          <w:szCs w:val="28"/>
        </w:rPr>
        <w:t>的大小關係為何？</w:t>
      </w:r>
    </w:p>
    <w:p w14:paraId="5FC0D643" w14:textId="6CF8567B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6"/>
        </w:rPr>
        <w:object w:dxaOrig="1020" w:dyaOrig="300" w14:anchorId="095BC4C0">
          <v:shape id="_x0000_i1067" type="#_x0000_t75" style="width:51.45pt;height:15.45pt" o:ole="">
            <v:imagedata r:id="rId92" o:title=""/>
          </v:shape>
          <o:OLEObject Type="Embed" ProgID="Equation.DSMT4" ShapeID="_x0000_i1067" DrawAspect="Content" ObjectID="_1745323587" r:id="rId93"/>
        </w:object>
      </w:r>
    </w:p>
    <w:p w14:paraId="1B376CC3" w14:textId="508744F6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6"/>
        </w:rPr>
        <w:object w:dxaOrig="1020" w:dyaOrig="300" w14:anchorId="63AAA8AB">
          <v:shape id="_x0000_i1068" type="#_x0000_t75" style="width:51.45pt;height:15.45pt" o:ole="">
            <v:imagedata r:id="rId94" o:title=""/>
          </v:shape>
          <o:OLEObject Type="Embed" ProgID="Equation.DSMT4" ShapeID="_x0000_i1068" DrawAspect="Content" ObjectID="_1745323588" r:id="rId95"/>
        </w:object>
      </w:r>
    </w:p>
    <w:p w14:paraId="5ADCC742" w14:textId="3596F5C1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6"/>
        </w:rPr>
        <w:object w:dxaOrig="1020" w:dyaOrig="300" w14:anchorId="384D8587">
          <v:shape id="_x0000_i1069" type="#_x0000_t75" style="width:51.45pt;height:15.45pt" o:ole="">
            <v:imagedata r:id="rId96" o:title=""/>
          </v:shape>
          <o:OLEObject Type="Embed" ProgID="Equation.DSMT4" ShapeID="_x0000_i1069" DrawAspect="Content" ObjectID="_1745323589" r:id="rId97"/>
        </w:object>
      </w:r>
    </w:p>
    <w:p w14:paraId="529775AB" w14:textId="79827E35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3D56EB" w:rsidRPr="003D56EB">
        <w:rPr>
          <w:position w:val="-6"/>
        </w:rPr>
        <w:object w:dxaOrig="1020" w:dyaOrig="300" w14:anchorId="25ACA36C">
          <v:shape id="_x0000_i1070" type="#_x0000_t75" style="width:51.45pt;height:15.45pt" o:ole="">
            <v:imagedata r:id="rId98" o:title=""/>
          </v:shape>
          <o:OLEObject Type="Embed" ProgID="Equation.DSMT4" ShapeID="_x0000_i1070" DrawAspect="Content" ObjectID="_1745323590" r:id="rId99"/>
        </w:object>
      </w:r>
    </w:p>
    <w:p w14:paraId="3F4BC037" w14:textId="77777777" w:rsidR="003D56EB" w:rsidRPr="00AC017C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1789F977" w14:textId="2B589D9C" w:rsid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01A33F9E" w14:textId="5BBAC2BB" w:rsidR="0032408E" w:rsidRDefault="0032408E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26CD5D5F" w14:textId="3C3323F8" w:rsidR="0032408E" w:rsidRDefault="0032408E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10F7B8EA" w14:textId="25B47D14" w:rsidR="0032408E" w:rsidRDefault="0032408E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182F2DE0" w14:textId="21A7CA65" w:rsidR="0032408E" w:rsidRDefault="0032408E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3D0C4AC0" w14:textId="1F0EFFFB" w:rsidR="0032408E" w:rsidRDefault="0032408E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1D7F0DBD" w14:textId="132D3C0C" w:rsidR="0032408E" w:rsidRDefault="0032408E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9655307" w14:textId="64BA19E1" w:rsidR="0032408E" w:rsidRDefault="0032408E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527FC825" w14:textId="71D1604C" w:rsidR="0032408E" w:rsidRDefault="0032408E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08684025" w14:textId="6348DC72" w:rsidR="0032408E" w:rsidRDefault="0032408E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7D3DDAF3" w14:textId="7C88A92B" w:rsidR="0032408E" w:rsidRDefault="0032408E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21CED361" w14:textId="7ADC8980" w:rsidR="0032408E" w:rsidRDefault="0032408E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7993E876" w14:textId="64FDDB28" w:rsidR="0032408E" w:rsidRDefault="0032408E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79CD83EA" w14:textId="77777777" w:rsidR="0032408E" w:rsidRPr="00AC017C" w:rsidRDefault="0032408E" w:rsidP="00AC017C">
      <w:pPr>
        <w:ind w:leftChars="100" w:left="280" w:firstLineChars="100" w:firstLine="280"/>
        <w:jc w:val="both"/>
        <w:rPr>
          <w:rFonts w:hint="eastAsia"/>
          <w:color w:val="000000" w:themeColor="text1"/>
          <w:szCs w:val="28"/>
        </w:rPr>
      </w:pPr>
    </w:p>
    <w:p w14:paraId="1D7BF036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07A2B1F" w14:textId="42B295C9" w:rsidR="00AC017C" w:rsidRPr="00AC017C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lastRenderedPageBreak/>
        <w:t>如圖，直角坐標平面上有兩點</w:t>
      </w:r>
      <w:r w:rsidR="003D56EB" w:rsidRPr="003D56EB">
        <w:rPr>
          <w:position w:val="-12"/>
        </w:rPr>
        <w:object w:dxaOrig="639" w:dyaOrig="360" w14:anchorId="7C11B533">
          <v:shape id="_x0000_i1071" type="#_x0000_t75" style="width:32.35pt;height:17.65pt" o:ole="">
            <v:imagedata r:id="rId100" o:title=""/>
          </v:shape>
          <o:OLEObject Type="Embed" ProgID="Equation.DSMT4" ShapeID="_x0000_i1071" DrawAspect="Content" ObjectID="_1745323591" r:id="rId101"/>
        </w:object>
      </w:r>
      <w:r w:rsidRPr="00AC017C">
        <w:rPr>
          <w:color w:val="000000" w:themeColor="text1"/>
          <w:szCs w:val="28"/>
        </w:rPr>
        <w:t>、</w:t>
      </w:r>
      <w:r w:rsidR="003D56EB" w:rsidRPr="003D56EB">
        <w:rPr>
          <w:position w:val="-12"/>
        </w:rPr>
        <w:object w:dxaOrig="660" w:dyaOrig="360" w14:anchorId="24B52495">
          <v:shape id="_x0000_i1072" type="#_x0000_t75" style="width:33.05pt;height:17.65pt" o:ole="">
            <v:imagedata r:id="rId102" o:title=""/>
          </v:shape>
          <o:OLEObject Type="Embed" ProgID="Equation.DSMT4" ShapeID="_x0000_i1072" DrawAspect="Content" ObjectID="_1745323592" r:id="rId103"/>
        </w:object>
      </w:r>
      <w:r w:rsidRPr="00AC017C">
        <w:rPr>
          <w:color w:val="000000" w:themeColor="text1"/>
          <w:szCs w:val="28"/>
        </w:rPr>
        <w:t>。</w:t>
      </w:r>
    </w:p>
    <w:p w14:paraId="4A53D226" w14:textId="77777777" w:rsidR="0096771A" w:rsidRDefault="0096771A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0A6F812A" wp14:editId="6B8BE601">
            <wp:extent cx="2164080" cy="2186305"/>
            <wp:effectExtent l="0" t="0" r="7620" b="444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218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86A42" w14:textId="00C96C7E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下列敘述何者正確？</w:t>
      </w:r>
    </w:p>
    <w:p w14:paraId="600DEBF9" w14:textId="2FDD586C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6"/>
        </w:rPr>
        <w:object w:dxaOrig="620" w:dyaOrig="240" w14:anchorId="0B2B01F6">
          <v:shape id="_x0000_i1073" type="#_x0000_t75" style="width:31.6pt;height:12.5pt" o:ole="">
            <v:imagedata r:id="rId105" o:title=""/>
          </v:shape>
          <o:OLEObject Type="Embed" ProgID="Equation.DSMT4" ShapeID="_x0000_i1073" DrawAspect="Content" ObjectID="_1745323593" r:id="rId106"/>
        </w:object>
      </w:r>
      <w:r w:rsidR="00AC017C" w:rsidRPr="00AC017C">
        <w:rPr>
          <w:color w:val="000000" w:themeColor="text1"/>
          <w:szCs w:val="28"/>
        </w:rPr>
        <w:t>且</w:t>
      </w:r>
      <w:r w:rsidR="003D56EB" w:rsidRPr="003D56EB">
        <w:rPr>
          <w:position w:val="-10"/>
        </w:rPr>
        <w:object w:dxaOrig="900" w:dyaOrig="340" w14:anchorId="21F039B8">
          <v:shape id="_x0000_i1074" type="#_x0000_t75" style="width:44.8pt;height:17.65pt" o:ole="">
            <v:imagedata r:id="rId107" o:title=""/>
          </v:shape>
          <o:OLEObject Type="Embed" ProgID="Equation.DSMT4" ShapeID="_x0000_i1074" DrawAspect="Content" ObjectID="_1745323594" r:id="rId108"/>
        </w:object>
      </w:r>
    </w:p>
    <w:p w14:paraId="63A1BFEF" w14:textId="318B585B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6"/>
        </w:rPr>
        <w:object w:dxaOrig="620" w:dyaOrig="240" w14:anchorId="361A8859">
          <v:shape id="_x0000_i1075" type="#_x0000_t75" style="width:31.6pt;height:12.5pt" o:ole="">
            <v:imagedata r:id="rId109" o:title=""/>
          </v:shape>
          <o:OLEObject Type="Embed" ProgID="Equation.DSMT4" ShapeID="_x0000_i1075" DrawAspect="Content" ObjectID="_1745323595" r:id="rId110"/>
        </w:object>
      </w:r>
      <w:r w:rsidR="00AC017C" w:rsidRPr="00AC017C">
        <w:rPr>
          <w:color w:val="000000" w:themeColor="text1"/>
          <w:szCs w:val="28"/>
        </w:rPr>
        <w:t>且</w:t>
      </w:r>
      <w:r w:rsidR="003D56EB" w:rsidRPr="003D56EB">
        <w:rPr>
          <w:position w:val="-10"/>
        </w:rPr>
        <w:object w:dxaOrig="900" w:dyaOrig="340" w14:anchorId="5285B948">
          <v:shape id="_x0000_i1076" type="#_x0000_t75" style="width:44.8pt;height:17.65pt" o:ole="">
            <v:imagedata r:id="rId111" o:title=""/>
          </v:shape>
          <o:OLEObject Type="Embed" ProgID="Equation.DSMT4" ShapeID="_x0000_i1076" DrawAspect="Content" ObjectID="_1745323596" r:id="rId112"/>
        </w:object>
      </w:r>
    </w:p>
    <w:p w14:paraId="6C813211" w14:textId="7AD5D4E9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6"/>
        </w:rPr>
        <w:object w:dxaOrig="620" w:dyaOrig="240" w14:anchorId="06D77FFA">
          <v:shape id="_x0000_i1077" type="#_x0000_t75" style="width:31.6pt;height:12.5pt" o:ole="">
            <v:imagedata r:id="rId113" o:title=""/>
          </v:shape>
          <o:OLEObject Type="Embed" ProgID="Equation.DSMT4" ShapeID="_x0000_i1077" DrawAspect="Content" ObjectID="_1745323597" r:id="rId114"/>
        </w:object>
      </w:r>
      <w:r w:rsidR="00AC017C" w:rsidRPr="00AC017C">
        <w:rPr>
          <w:color w:val="000000" w:themeColor="text1"/>
          <w:szCs w:val="28"/>
        </w:rPr>
        <w:t>且</w:t>
      </w:r>
      <w:r w:rsidR="003D56EB" w:rsidRPr="003D56EB">
        <w:rPr>
          <w:position w:val="-10"/>
        </w:rPr>
        <w:object w:dxaOrig="900" w:dyaOrig="340" w14:anchorId="31C06F0A">
          <v:shape id="_x0000_i1078" type="#_x0000_t75" style="width:44.8pt;height:17.65pt" o:ole="">
            <v:imagedata r:id="rId115" o:title=""/>
          </v:shape>
          <o:OLEObject Type="Embed" ProgID="Equation.DSMT4" ShapeID="_x0000_i1078" DrawAspect="Content" ObjectID="_1745323598" r:id="rId116"/>
        </w:object>
      </w:r>
    </w:p>
    <w:p w14:paraId="3291B7DB" w14:textId="4F98C2A1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3D56EB" w:rsidRPr="003D56EB">
        <w:rPr>
          <w:position w:val="-6"/>
        </w:rPr>
        <w:object w:dxaOrig="620" w:dyaOrig="240" w14:anchorId="179E059B">
          <v:shape id="_x0000_i1079" type="#_x0000_t75" style="width:31.6pt;height:12.5pt" o:ole="">
            <v:imagedata r:id="rId117" o:title=""/>
          </v:shape>
          <o:OLEObject Type="Embed" ProgID="Equation.DSMT4" ShapeID="_x0000_i1079" DrawAspect="Content" ObjectID="_1745323599" r:id="rId118"/>
        </w:object>
      </w:r>
      <w:r w:rsidR="00AC017C" w:rsidRPr="00AC017C">
        <w:rPr>
          <w:color w:val="000000" w:themeColor="text1"/>
          <w:szCs w:val="28"/>
        </w:rPr>
        <w:t>且</w:t>
      </w:r>
      <w:r w:rsidR="003D56EB" w:rsidRPr="003D56EB">
        <w:rPr>
          <w:position w:val="-10"/>
        </w:rPr>
        <w:object w:dxaOrig="900" w:dyaOrig="340" w14:anchorId="7D6AEF81">
          <v:shape id="_x0000_i1080" type="#_x0000_t75" style="width:44.8pt;height:17.65pt" o:ole="">
            <v:imagedata r:id="rId119" o:title=""/>
          </v:shape>
          <o:OLEObject Type="Embed" ProgID="Equation.DSMT4" ShapeID="_x0000_i1080" DrawAspect="Content" ObjectID="_1745323600" r:id="rId120"/>
        </w:object>
      </w:r>
    </w:p>
    <w:p w14:paraId="1B471C82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0FD66765" w14:textId="6EEF807B" w:rsid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7520D02A" w14:textId="77777777" w:rsidR="003D56EB" w:rsidRPr="00AC017C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2F4950D4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2AAEA544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0906E9CA" w14:textId="64E2E683" w:rsidR="00AC017C" w:rsidRPr="00AC017C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計算</w:t>
      </w:r>
      <w:r w:rsidR="003D56EB" w:rsidRPr="003D56EB">
        <w:rPr>
          <w:position w:val="-28"/>
        </w:rPr>
        <w:object w:dxaOrig="1840" w:dyaOrig="720" w14:anchorId="7128CEC9">
          <v:shape id="_x0000_i1081" type="#_x0000_t75" style="width:91.85pt;height:36.75pt" o:ole="">
            <v:imagedata r:id="rId121" o:title=""/>
          </v:shape>
          <o:OLEObject Type="Embed" ProgID="Equation.DSMT4" ShapeID="_x0000_i1081" DrawAspect="Content" ObjectID="_1745323601" r:id="rId122"/>
        </w:object>
      </w:r>
      <w:r w:rsidRPr="00AC017C">
        <w:rPr>
          <w:color w:val="000000" w:themeColor="text1"/>
          <w:szCs w:val="28"/>
        </w:rPr>
        <w:t>的值為何？</w:t>
      </w:r>
    </w:p>
    <w:p w14:paraId="16FA5472" w14:textId="66D45431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28"/>
        </w:rPr>
        <w:object w:dxaOrig="420" w:dyaOrig="720" w14:anchorId="2E030D23">
          <v:shape id="_x0000_i1082" type="#_x0000_t75" style="width:20.55pt;height:36.75pt" o:ole="">
            <v:imagedata r:id="rId123" o:title=""/>
          </v:shape>
          <o:OLEObject Type="Embed" ProgID="Equation.DSMT4" ShapeID="_x0000_i1082" DrawAspect="Content" ObjectID="_1745323602" r:id="rId124"/>
        </w:object>
      </w:r>
    </w:p>
    <w:p w14:paraId="53CCA3FB" w14:textId="50CFEAA4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AC017C" w:rsidRPr="00AC017C">
        <w:rPr>
          <w:color w:val="000000" w:themeColor="text1"/>
          <w:szCs w:val="28"/>
        </w:rPr>
        <w:t>6</w:t>
      </w:r>
    </w:p>
    <w:p w14:paraId="21E11F07" w14:textId="1037F4EF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28"/>
        </w:rPr>
        <w:object w:dxaOrig="380" w:dyaOrig="720" w14:anchorId="0F22DFD1">
          <v:shape id="_x0000_i1083" type="#_x0000_t75" style="width:19.1pt;height:36.75pt" o:ole="">
            <v:imagedata r:id="rId125" o:title=""/>
          </v:shape>
          <o:OLEObject Type="Embed" ProgID="Equation.DSMT4" ShapeID="_x0000_i1083" DrawAspect="Content" ObjectID="_1745323603" r:id="rId126"/>
        </w:object>
      </w:r>
    </w:p>
    <w:p w14:paraId="608AA3EC" w14:textId="7716BFF9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AC017C" w:rsidRPr="00AC017C">
        <w:rPr>
          <w:color w:val="000000" w:themeColor="text1"/>
          <w:szCs w:val="28"/>
        </w:rPr>
        <w:t>0</w:t>
      </w:r>
    </w:p>
    <w:p w14:paraId="41BF7D42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165AF7DD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3AE3A437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A1F9E08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39FE80C2" w14:textId="2AA7FCE1" w:rsidR="00AC017C" w:rsidRPr="00AC017C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lastRenderedPageBreak/>
        <w:t>化簡</w:t>
      </w:r>
      <w:r w:rsidR="003D56EB" w:rsidRPr="003D56EB">
        <w:rPr>
          <w:position w:val="-26"/>
        </w:rPr>
        <w:object w:dxaOrig="2620" w:dyaOrig="700" w14:anchorId="5A393EDF">
          <v:shape id="_x0000_i1084" type="#_x0000_t75" style="width:130.8pt;height:35.25pt" o:ole="">
            <v:imagedata r:id="rId127" o:title=""/>
          </v:shape>
          <o:OLEObject Type="Embed" ProgID="Equation.DSMT4" ShapeID="_x0000_i1084" DrawAspect="Content" ObjectID="_1745323604" r:id="rId128"/>
        </w:object>
      </w:r>
      <w:r w:rsidRPr="00AC017C">
        <w:rPr>
          <w:color w:val="000000" w:themeColor="text1"/>
          <w:szCs w:val="28"/>
        </w:rPr>
        <w:t>？</w:t>
      </w:r>
    </w:p>
    <w:p w14:paraId="121F5251" w14:textId="1BC30305" w:rsidR="002A664F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6"/>
        </w:rPr>
        <w:object w:dxaOrig="740" w:dyaOrig="300" w14:anchorId="03F90EDF">
          <v:shape id="_x0000_i1085" type="#_x0000_t75" style="width:36.75pt;height:15.45pt" o:ole="">
            <v:imagedata r:id="rId129" o:title=""/>
          </v:shape>
          <o:OLEObject Type="Embed" ProgID="Equation.DSMT4" ShapeID="_x0000_i1085" DrawAspect="Content" ObjectID="_1745323605" r:id="rId130"/>
        </w:object>
      </w:r>
    </w:p>
    <w:p w14:paraId="1B50EF90" w14:textId="0DF87827" w:rsidR="002A664F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6"/>
        </w:rPr>
        <w:object w:dxaOrig="740" w:dyaOrig="300" w14:anchorId="163EF881">
          <v:shape id="_x0000_i1086" type="#_x0000_t75" style="width:36.75pt;height:15.45pt" o:ole="">
            <v:imagedata r:id="rId131" o:title=""/>
          </v:shape>
          <o:OLEObject Type="Embed" ProgID="Equation.DSMT4" ShapeID="_x0000_i1086" DrawAspect="Content" ObjectID="_1745323606" r:id="rId132"/>
        </w:object>
      </w:r>
    </w:p>
    <w:p w14:paraId="6FA325FE" w14:textId="4496F856" w:rsidR="002A664F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6"/>
        </w:rPr>
        <w:object w:dxaOrig="880" w:dyaOrig="300" w14:anchorId="4AFBF2AE">
          <v:shape id="_x0000_i1087" type="#_x0000_t75" style="width:44.1pt;height:15.45pt" o:ole="">
            <v:imagedata r:id="rId133" o:title=""/>
          </v:shape>
          <o:OLEObject Type="Embed" ProgID="Equation.DSMT4" ShapeID="_x0000_i1087" DrawAspect="Content" ObjectID="_1745323607" r:id="rId134"/>
        </w:object>
      </w:r>
    </w:p>
    <w:p w14:paraId="1E440165" w14:textId="3DDC3238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3D56EB" w:rsidRPr="003D56EB">
        <w:rPr>
          <w:position w:val="-6"/>
        </w:rPr>
        <w:object w:dxaOrig="880" w:dyaOrig="300" w14:anchorId="40025067">
          <v:shape id="_x0000_i1088" type="#_x0000_t75" style="width:44.1pt;height:15.45pt" o:ole="">
            <v:imagedata r:id="rId135" o:title=""/>
          </v:shape>
          <o:OLEObject Type="Embed" ProgID="Equation.DSMT4" ShapeID="_x0000_i1088" DrawAspect="Content" ObjectID="_1745323608" r:id="rId136"/>
        </w:object>
      </w:r>
    </w:p>
    <w:p w14:paraId="31F64740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9B55355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C4AC9C8" w14:textId="099D14AA" w:rsid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A2E77D3" w14:textId="13B7D117" w:rsidR="003D56EB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2C97ED28" w14:textId="77777777" w:rsidR="003D56EB" w:rsidRPr="00AC017C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C2BD8B1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924F2BD" w14:textId="230FD135" w:rsidR="00AC017C" w:rsidRPr="00AC017C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已知</w:t>
      </w:r>
      <w:r w:rsidR="003D56EB" w:rsidRPr="003D56EB">
        <w:rPr>
          <w:position w:val="-12"/>
        </w:rPr>
        <w:object w:dxaOrig="3379" w:dyaOrig="400" w14:anchorId="4DABAC63">
          <v:shape id="_x0000_i1089" type="#_x0000_t75" style="width:169pt;height:19.85pt" o:ole="">
            <v:imagedata r:id="rId137" o:title=""/>
          </v:shape>
          <o:OLEObject Type="Embed" ProgID="Equation.DSMT4" ShapeID="_x0000_i1089" DrawAspect="Content" ObjectID="_1745323609" r:id="rId138"/>
        </w:object>
      </w:r>
      <w:r w:rsidRPr="00AC017C">
        <w:rPr>
          <w:color w:val="000000" w:themeColor="text1"/>
          <w:szCs w:val="28"/>
        </w:rPr>
        <w:t>，其中</w:t>
      </w:r>
      <w:r w:rsidR="003D56EB" w:rsidRPr="003D56EB">
        <w:rPr>
          <w:position w:val="-6"/>
        </w:rPr>
        <w:object w:dxaOrig="220" w:dyaOrig="240" w14:anchorId="2A8556CE">
          <v:shape id="_x0000_i1090" type="#_x0000_t75" style="width:11.75pt;height:12.5pt" o:ole="">
            <v:imagedata r:id="rId10" o:title=""/>
          </v:shape>
          <o:OLEObject Type="Embed" ProgID="Equation.DSMT4" ShapeID="_x0000_i1090" DrawAspect="Content" ObjectID="_1745323610" r:id="rId139"/>
        </w:object>
      </w:r>
      <w:r w:rsidRPr="00AC017C">
        <w:rPr>
          <w:color w:val="000000" w:themeColor="text1"/>
          <w:szCs w:val="28"/>
        </w:rPr>
        <w:t>、</w:t>
      </w:r>
      <w:r w:rsidR="003D56EB" w:rsidRPr="003D56EB">
        <w:rPr>
          <w:position w:val="-6"/>
        </w:rPr>
        <w:object w:dxaOrig="200" w:dyaOrig="300" w14:anchorId="645B0680">
          <v:shape id="_x0000_i1091" type="#_x0000_t75" style="width:10.3pt;height:15.45pt" o:ole="">
            <v:imagedata r:id="rId31" o:title=""/>
          </v:shape>
          <o:OLEObject Type="Embed" ProgID="Equation.DSMT4" ShapeID="_x0000_i1091" DrawAspect="Content" ObjectID="_1745323611" r:id="rId140"/>
        </w:object>
      </w:r>
      <w:r w:rsidRPr="00AC017C">
        <w:rPr>
          <w:color w:val="000000" w:themeColor="text1"/>
          <w:szCs w:val="28"/>
        </w:rPr>
        <w:t>、</w:t>
      </w:r>
      <w:r w:rsidR="003D56EB" w:rsidRPr="003D56EB">
        <w:rPr>
          <w:position w:val="-6"/>
        </w:rPr>
        <w:object w:dxaOrig="200" w:dyaOrig="240" w14:anchorId="2A9C977F">
          <v:shape id="_x0000_i1092" type="#_x0000_t75" style="width:10.3pt;height:12.5pt" o:ole="">
            <v:imagedata r:id="rId14" o:title=""/>
          </v:shape>
          <o:OLEObject Type="Embed" ProgID="Equation.DSMT4" ShapeID="_x0000_i1092" DrawAspect="Content" ObjectID="_1745323612" r:id="rId141"/>
        </w:object>
      </w:r>
      <w:r w:rsidRPr="00AC017C">
        <w:rPr>
          <w:color w:val="000000" w:themeColor="text1"/>
          <w:szCs w:val="28"/>
        </w:rPr>
        <w:t>、</w:t>
      </w:r>
      <w:r w:rsidR="003D56EB" w:rsidRPr="003D56EB">
        <w:rPr>
          <w:position w:val="-6"/>
        </w:rPr>
        <w:object w:dxaOrig="240" w:dyaOrig="300" w14:anchorId="00B6102E">
          <v:shape id="_x0000_i1093" type="#_x0000_t75" style="width:12.5pt;height:15.45pt" o:ole="">
            <v:imagedata r:id="rId142" o:title=""/>
          </v:shape>
          <o:OLEObject Type="Embed" ProgID="Equation.DSMT4" ShapeID="_x0000_i1093" DrawAspect="Content" ObjectID="_1745323613" r:id="rId143"/>
        </w:object>
      </w:r>
      <w:r w:rsidRPr="00AC017C">
        <w:rPr>
          <w:color w:val="000000" w:themeColor="text1"/>
          <w:szCs w:val="28"/>
        </w:rPr>
        <w:t>為正整數，</w:t>
      </w:r>
      <w:r w:rsidR="003537D1">
        <w:rPr>
          <w:color w:val="000000" w:themeColor="text1"/>
          <w:szCs w:val="28"/>
        </w:rPr>
        <w:br/>
      </w:r>
      <w:r w:rsidRPr="00AC017C">
        <w:rPr>
          <w:color w:val="000000" w:themeColor="text1"/>
          <w:szCs w:val="28"/>
        </w:rPr>
        <w:t>下列選項何者正確？</w:t>
      </w:r>
    </w:p>
    <w:p w14:paraId="4C4E25C8" w14:textId="72219CBE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6"/>
        </w:rPr>
        <w:object w:dxaOrig="620" w:dyaOrig="300" w14:anchorId="55155893">
          <v:shape id="_x0000_i1094" type="#_x0000_t75" style="width:31.6pt;height:15.45pt" o:ole="">
            <v:imagedata r:id="rId144" o:title=""/>
          </v:shape>
          <o:OLEObject Type="Embed" ProgID="Equation.DSMT4" ShapeID="_x0000_i1094" DrawAspect="Content" ObjectID="_1745323614" r:id="rId145"/>
        </w:object>
      </w:r>
    </w:p>
    <w:p w14:paraId="15B48411" w14:textId="21075011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6"/>
        </w:rPr>
        <w:object w:dxaOrig="600" w:dyaOrig="300" w14:anchorId="078BD248">
          <v:shape id="_x0000_i1095" type="#_x0000_t75" style="width:30.1pt;height:15.45pt" o:ole="">
            <v:imagedata r:id="rId146" o:title=""/>
          </v:shape>
          <o:OLEObject Type="Embed" ProgID="Equation.DSMT4" ShapeID="_x0000_i1095" DrawAspect="Content" ObjectID="_1745323615" r:id="rId147"/>
        </w:object>
      </w:r>
    </w:p>
    <w:p w14:paraId="34E38C4F" w14:textId="1E1B0CAA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6"/>
        </w:rPr>
        <w:object w:dxaOrig="620" w:dyaOrig="300" w14:anchorId="1B9AC43C">
          <v:shape id="_x0000_i1096" type="#_x0000_t75" style="width:31.6pt;height:15.45pt" o:ole="">
            <v:imagedata r:id="rId148" o:title=""/>
          </v:shape>
          <o:OLEObject Type="Embed" ProgID="Equation.DSMT4" ShapeID="_x0000_i1096" DrawAspect="Content" ObjectID="_1745323616" r:id="rId149"/>
        </w:object>
      </w:r>
    </w:p>
    <w:p w14:paraId="79DB6C10" w14:textId="07F25A17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3D56EB" w:rsidRPr="003D56EB">
        <w:rPr>
          <w:position w:val="-6"/>
        </w:rPr>
        <w:object w:dxaOrig="639" w:dyaOrig="300" w14:anchorId="3EEC1380">
          <v:shape id="_x0000_i1097" type="#_x0000_t75" style="width:32.35pt;height:15.45pt" o:ole="">
            <v:imagedata r:id="rId150" o:title=""/>
          </v:shape>
          <o:OLEObject Type="Embed" ProgID="Equation.DSMT4" ShapeID="_x0000_i1097" DrawAspect="Content" ObjectID="_1745323617" r:id="rId151"/>
        </w:object>
      </w:r>
    </w:p>
    <w:p w14:paraId="71CDA010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2BDD4CE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0799AA3F" w14:textId="39ADC492" w:rsid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5A5AD673" w14:textId="69E1E991" w:rsidR="003D56EB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1ACA602E" w14:textId="77777777" w:rsidR="003D56EB" w:rsidRPr="00AC017C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2D24EA56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5C45924" w14:textId="77777777" w:rsidR="0032408E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3537D1">
        <w:rPr>
          <w:color w:val="000000" w:themeColor="text1"/>
          <w:szCs w:val="28"/>
          <w:u w:val="single"/>
        </w:rPr>
        <w:t>好食多</w:t>
      </w:r>
      <w:r w:rsidRPr="00AC017C">
        <w:rPr>
          <w:color w:val="000000" w:themeColor="text1"/>
          <w:szCs w:val="28"/>
        </w:rPr>
        <w:t>披薩店提供外帶披薩買一送一活動，而且加購寶特瓶汽水</w:t>
      </w:r>
    </w:p>
    <w:p w14:paraId="762F75EC" w14:textId="77777777" w:rsidR="0032408E" w:rsidRDefault="00AC017C" w:rsidP="0032408E">
      <w:pPr>
        <w:pStyle w:val="ad"/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一瓶只要</w:t>
      </w:r>
      <w:r w:rsidRPr="00AC017C">
        <w:rPr>
          <w:color w:val="000000" w:themeColor="text1"/>
          <w:szCs w:val="28"/>
        </w:rPr>
        <w:t>35</w:t>
      </w:r>
      <w:r w:rsidRPr="00AC017C">
        <w:rPr>
          <w:color w:val="000000" w:themeColor="text1"/>
          <w:szCs w:val="28"/>
        </w:rPr>
        <w:t>元。如果每種披薩一個只要</w:t>
      </w:r>
      <w:r w:rsidR="003D56EB" w:rsidRPr="003D56EB">
        <w:rPr>
          <w:position w:val="-6"/>
        </w:rPr>
        <w:object w:dxaOrig="220" w:dyaOrig="240" w14:anchorId="0CA655D6">
          <v:shape id="_x0000_i1098" type="#_x0000_t75" style="width:11.75pt;height:12.5pt" o:ole="">
            <v:imagedata r:id="rId72" o:title=""/>
          </v:shape>
          <o:OLEObject Type="Embed" ProgID="Equation.DSMT4" ShapeID="_x0000_i1098" DrawAspect="Content" ObjectID="_1745323618" r:id="rId152"/>
        </w:object>
      </w:r>
      <w:r w:rsidRPr="00AC017C">
        <w:rPr>
          <w:color w:val="000000" w:themeColor="text1"/>
          <w:szCs w:val="28"/>
        </w:rPr>
        <w:t>元，</w:t>
      </w:r>
    </w:p>
    <w:p w14:paraId="7C3EA899" w14:textId="5A91FD97" w:rsidR="00AC017C" w:rsidRPr="00AC017C" w:rsidRDefault="00AC017C" w:rsidP="0032408E">
      <w:pPr>
        <w:pStyle w:val="ad"/>
        <w:ind w:leftChars="0"/>
        <w:jc w:val="both"/>
        <w:rPr>
          <w:color w:val="000000" w:themeColor="text1"/>
          <w:szCs w:val="28"/>
        </w:rPr>
      </w:pPr>
      <w:r w:rsidRPr="003537D1">
        <w:rPr>
          <w:color w:val="000000" w:themeColor="text1"/>
          <w:szCs w:val="28"/>
          <w:u w:val="single"/>
        </w:rPr>
        <w:t>許</w:t>
      </w:r>
      <w:r w:rsidRPr="00AC017C">
        <w:rPr>
          <w:color w:val="000000" w:themeColor="text1"/>
          <w:szCs w:val="28"/>
        </w:rPr>
        <w:t>老師從</w:t>
      </w:r>
      <w:r w:rsidRPr="003537D1">
        <w:rPr>
          <w:color w:val="000000" w:themeColor="text1"/>
          <w:szCs w:val="28"/>
          <w:u w:val="single"/>
        </w:rPr>
        <w:t>好食多</w:t>
      </w:r>
      <w:r w:rsidR="0032408E" w:rsidRPr="0032408E">
        <w:rPr>
          <w:rFonts w:hint="eastAsia"/>
          <w:color w:val="000000" w:themeColor="text1"/>
          <w:szCs w:val="28"/>
        </w:rPr>
        <w:t>帶</w:t>
      </w:r>
      <w:r w:rsidRPr="00AC017C">
        <w:rPr>
          <w:color w:val="000000" w:themeColor="text1"/>
          <w:szCs w:val="28"/>
        </w:rPr>
        <w:t>了</w:t>
      </w:r>
      <w:r w:rsidRPr="00AC017C">
        <w:rPr>
          <w:color w:val="000000" w:themeColor="text1"/>
          <w:szCs w:val="28"/>
        </w:rPr>
        <w:t>8</w:t>
      </w:r>
      <w:r w:rsidRPr="00AC017C">
        <w:rPr>
          <w:color w:val="000000" w:themeColor="text1"/>
          <w:szCs w:val="28"/>
        </w:rPr>
        <w:t>個披薩及</w:t>
      </w:r>
      <w:r w:rsidRPr="00AC017C">
        <w:rPr>
          <w:color w:val="000000" w:themeColor="text1"/>
          <w:szCs w:val="28"/>
        </w:rPr>
        <w:t>4</w:t>
      </w:r>
      <w:r w:rsidRPr="00AC017C">
        <w:rPr>
          <w:color w:val="000000" w:themeColor="text1"/>
          <w:szCs w:val="28"/>
        </w:rPr>
        <w:t>瓶汽水，請問</w:t>
      </w:r>
      <w:r w:rsidRPr="003537D1">
        <w:rPr>
          <w:color w:val="000000" w:themeColor="text1"/>
          <w:szCs w:val="28"/>
          <w:u w:val="single"/>
        </w:rPr>
        <w:t>許</w:t>
      </w:r>
      <w:r w:rsidRPr="00AC017C">
        <w:rPr>
          <w:color w:val="000000" w:themeColor="text1"/>
          <w:szCs w:val="28"/>
        </w:rPr>
        <w:t>老師花了多少元？</w:t>
      </w:r>
    </w:p>
    <w:p w14:paraId="306B477D" w14:textId="6D3F66C5" w:rsidR="002A664F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6"/>
        </w:rPr>
        <w:object w:dxaOrig="859" w:dyaOrig="300" w14:anchorId="196238EB">
          <v:shape id="_x0000_i1099" type="#_x0000_t75" style="width:42.6pt;height:15.45pt" o:ole="">
            <v:imagedata r:id="rId153" o:title=""/>
          </v:shape>
          <o:OLEObject Type="Embed" ProgID="Equation.DSMT4" ShapeID="_x0000_i1099" DrawAspect="Content" ObjectID="_1745323619" r:id="rId154"/>
        </w:object>
      </w:r>
    </w:p>
    <w:p w14:paraId="270CA17B" w14:textId="38C340BC" w:rsidR="002A664F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6"/>
        </w:rPr>
        <w:object w:dxaOrig="900" w:dyaOrig="300" w14:anchorId="0A8A51A2">
          <v:shape id="_x0000_i1100" type="#_x0000_t75" style="width:44.8pt;height:15.45pt" o:ole="">
            <v:imagedata r:id="rId155" o:title=""/>
          </v:shape>
          <o:OLEObject Type="Embed" ProgID="Equation.DSMT4" ShapeID="_x0000_i1100" DrawAspect="Content" ObjectID="_1745323620" r:id="rId156"/>
        </w:object>
      </w:r>
    </w:p>
    <w:p w14:paraId="2EBA87D4" w14:textId="3391FF43" w:rsidR="002A664F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6"/>
        </w:rPr>
        <w:object w:dxaOrig="1020" w:dyaOrig="300" w14:anchorId="39FCB6AC">
          <v:shape id="_x0000_i1101" type="#_x0000_t75" style="width:51.45pt;height:15.45pt" o:ole="">
            <v:imagedata r:id="rId157" o:title=""/>
          </v:shape>
          <o:OLEObject Type="Embed" ProgID="Equation.DSMT4" ShapeID="_x0000_i1101" DrawAspect="Content" ObjectID="_1745323621" r:id="rId158"/>
        </w:object>
      </w:r>
    </w:p>
    <w:p w14:paraId="7551FE4F" w14:textId="239C4B10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3D56EB" w:rsidRPr="003D56EB">
        <w:rPr>
          <w:position w:val="-6"/>
        </w:rPr>
        <w:object w:dxaOrig="999" w:dyaOrig="300" w14:anchorId="1ED304D5">
          <v:shape id="_x0000_i1102" type="#_x0000_t75" style="width:49.95pt;height:15.45pt" o:ole="">
            <v:imagedata r:id="rId159" o:title=""/>
          </v:shape>
          <o:OLEObject Type="Embed" ProgID="Equation.DSMT4" ShapeID="_x0000_i1102" DrawAspect="Content" ObjectID="_1745323622" r:id="rId160"/>
        </w:object>
      </w:r>
    </w:p>
    <w:p w14:paraId="659621EB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5BD43FA9" w14:textId="7A3AEBF6" w:rsid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17B34ED" w14:textId="77777777" w:rsidR="003D56EB" w:rsidRPr="00AC017C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0F99BEAF" w14:textId="77777777" w:rsidR="0091733F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3537D1">
        <w:rPr>
          <w:color w:val="000000" w:themeColor="text1"/>
          <w:szCs w:val="28"/>
          <w:u w:val="single"/>
        </w:rPr>
        <w:lastRenderedPageBreak/>
        <w:t>阿強</w:t>
      </w:r>
      <w:r w:rsidRPr="00AC017C">
        <w:rPr>
          <w:color w:val="000000" w:themeColor="text1"/>
          <w:szCs w:val="28"/>
        </w:rPr>
        <w:t>麵包店會在晚上八點後進行折扣，招牌麵包原價是一個</w:t>
      </w:r>
      <w:r w:rsidRPr="00AC017C">
        <w:rPr>
          <w:color w:val="000000" w:themeColor="text1"/>
          <w:szCs w:val="28"/>
        </w:rPr>
        <w:t>75</w:t>
      </w:r>
      <w:r w:rsidRPr="00AC017C">
        <w:rPr>
          <w:color w:val="000000" w:themeColor="text1"/>
          <w:szCs w:val="28"/>
        </w:rPr>
        <w:t>元，八點</w:t>
      </w:r>
    </w:p>
    <w:p w14:paraId="14F5B778" w14:textId="77777777" w:rsidR="0091733F" w:rsidRDefault="00AC017C" w:rsidP="0091733F">
      <w:pPr>
        <w:pStyle w:val="ad"/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後的特價是一個</w:t>
      </w:r>
      <w:r w:rsidRPr="00AC017C">
        <w:rPr>
          <w:color w:val="000000" w:themeColor="text1"/>
          <w:szCs w:val="28"/>
        </w:rPr>
        <w:t>35</w:t>
      </w:r>
      <w:r w:rsidRPr="00AC017C">
        <w:rPr>
          <w:color w:val="000000" w:themeColor="text1"/>
          <w:szCs w:val="28"/>
        </w:rPr>
        <w:t>元。晚上十點結算時，今日的</w:t>
      </w:r>
      <w:r w:rsidRPr="00AC017C">
        <w:rPr>
          <w:color w:val="000000" w:themeColor="text1"/>
          <w:szCs w:val="28"/>
        </w:rPr>
        <w:t>100</w:t>
      </w:r>
      <w:r w:rsidRPr="00AC017C">
        <w:rPr>
          <w:color w:val="000000" w:themeColor="text1"/>
          <w:szCs w:val="28"/>
        </w:rPr>
        <w:t>個招牌麵包全部售</w:t>
      </w:r>
    </w:p>
    <w:p w14:paraId="72958C54" w14:textId="63AD9338" w:rsidR="00AC017C" w:rsidRPr="00AC017C" w:rsidRDefault="00AC017C" w:rsidP="0091733F">
      <w:pPr>
        <w:pStyle w:val="ad"/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完，而且該項共賣得</w:t>
      </w:r>
      <w:r w:rsidRPr="00AC017C">
        <w:rPr>
          <w:color w:val="000000" w:themeColor="text1"/>
          <w:szCs w:val="28"/>
        </w:rPr>
        <w:t>6100</w:t>
      </w:r>
      <w:r w:rsidRPr="00AC017C">
        <w:rPr>
          <w:color w:val="000000" w:themeColor="text1"/>
          <w:szCs w:val="28"/>
        </w:rPr>
        <w:t>元。請問八點後售出的招牌麵包是多少個？</w:t>
      </w:r>
    </w:p>
    <w:p w14:paraId="282BFAC7" w14:textId="75873FBB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AC017C" w:rsidRPr="00AC017C">
        <w:rPr>
          <w:color w:val="000000" w:themeColor="text1"/>
          <w:szCs w:val="28"/>
        </w:rPr>
        <w:t>35</w:t>
      </w:r>
    </w:p>
    <w:p w14:paraId="4BCCD729" w14:textId="0872F27E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AC017C" w:rsidRPr="00AC017C">
        <w:rPr>
          <w:color w:val="000000" w:themeColor="text1"/>
          <w:szCs w:val="28"/>
        </w:rPr>
        <w:t>50</w:t>
      </w:r>
    </w:p>
    <w:p w14:paraId="0A75FE67" w14:textId="5C832B06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AC017C" w:rsidRPr="00AC017C">
        <w:rPr>
          <w:color w:val="000000" w:themeColor="text1"/>
          <w:szCs w:val="28"/>
        </w:rPr>
        <w:t>61</w:t>
      </w:r>
    </w:p>
    <w:p w14:paraId="0FF27776" w14:textId="7FDDACD2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AC017C" w:rsidRPr="00AC017C">
        <w:rPr>
          <w:color w:val="000000" w:themeColor="text1"/>
          <w:szCs w:val="28"/>
        </w:rPr>
        <w:t>75</w:t>
      </w:r>
    </w:p>
    <w:p w14:paraId="63DDA1D6" w14:textId="16AD23CF" w:rsid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0B4379DE" w14:textId="36A6FFEF" w:rsidR="003D56EB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3FB535D6" w14:textId="25DF2D8F" w:rsidR="003D56EB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7742A5AE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24C7E5B6" w14:textId="77777777" w:rsidR="0091733F" w:rsidRDefault="00AC017C" w:rsidP="0091733F">
      <w:pPr>
        <w:pStyle w:val="ad"/>
        <w:numPr>
          <w:ilvl w:val="0"/>
          <w:numId w:val="42"/>
        </w:numPr>
        <w:ind w:leftChars="0" w:left="482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「老師買了若干個披薩請班上的學生吃，有夏威夷和龍蝦兩種口味。</w:t>
      </w:r>
      <w:r w:rsidR="003537D1">
        <w:rPr>
          <w:color w:val="000000" w:themeColor="text1"/>
          <w:szCs w:val="28"/>
        </w:rPr>
        <w:br/>
      </w:r>
      <w:r w:rsidRPr="00AC017C">
        <w:rPr>
          <w:color w:val="000000" w:themeColor="text1"/>
          <w:szCs w:val="28"/>
        </w:rPr>
        <w:t>老師將龍蝦披薩每個都切成</w:t>
      </w:r>
      <w:r w:rsidRPr="00AC017C">
        <w:rPr>
          <w:color w:val="000000" w:themeColor="text1"/>
          <w:szCs w:val="28"/>
        </w:rPr>
        <w:t>8</w:t>
      </w:r>
      <w:r w:rsidRPr="00AC017C">
        <w:rPr>
          <w:color w:val="000000" w:themeColor="text1"/>
          <w:szCs w:val="28"/>
        </w:rPr>
        <w:t>片，夏威夷披薩每個都切成</w:t>
      </w:r>
      <w:r w:rsidRPr="00AC017C">
        <w:rPr>
          <w:color w:val="000000" w:themeColor="text1"/>
          <w:szCs w:val="28"/>
        </w:rPr>
        <w:t>10</w:t>
      </w:r>
      <w:r w:rsidRPr="00AC017C">
        <w:rPr>
          <w:color w:val="000000" w:themeColor="text1"/>
          <w:szCs w:val="28"/>
        </w:rPr>
        <w:t>片，</w:t>
      </w:r>
      <w:r w:rsidR="003537D1">
        <w:rPr>
          <w:color w:val="000000" w:themeColor="text1"/>
          <w:szCs w:val="28"/>
        </w:rPr>
        <w:br/>
      </w:r>
      <w:r w:rsidRPr="00AC017C">
        <w:rPr>
          <w:color w:val="000000" w:themeColor="text1"/>
          <w:szCs w:val="28"/>
        </w:rPr>
        <w:t>發現每位學生都剛好吃到</w:t>
      </w:r>
      <w:r w:rsidRPr="00AC017C">
        <w:rPr>
          <w:color w:val="000000" w:themeColor="text1"/>
          <w:szCs w:val="28"/>
        </w:rPr>
        <w:t>3</w:t>
      </w:r>
      <w:r w:rsidRPr="00AC017C">
        <w:rPr>
          <w:color w:val="000000" w:themeColor="text1"/>
          <w:szCs w:val="28"/>
        </w:rPr>
        <w:t>片披薩。」</w:t>
      </w:r>
      <w:r w:rsidR="003537D1">
        <w:rPr>
          <w:color w:val="000000" w:themeColor="text1"/>
          <w:szCs w:val="28"/>
        </w:rPr>
        <w:br/>
      </w:r>
      <w:r w:rsidRPr="00AC017C">
        <w:rPr>
          <w:color w:val="000000" w:themeColor="text1"/>
          <w:szCs w:val="28"/>
        </w:rPr>
        <w:t>假設老師買了</w:t>
      </w:r>
      <w:r w:rsidR="003D56EB" w:rsidRPr="003D56EB">
        <w:rPr>
          <w:position w:val="-6"/>
        </w:rPr>
        <w:object w:dxaOrig="220" w:dyaOrig="240" w14:anchorId="4C2123B5">
          <v:shape id="_x0000_i1172" type="#_x0000_t75" style="width:11.75pt;height:12.5pt" o:ole="">
            <v:imagedata r:id="rId161" o:title=""/>
          </v:shape>
          <o:OLEObject Type="Embed" ProgID="Equation.DSMT4" ShapeID="_x0000_i1172" DrawAspect="Content" ObjectID="_1745323623" r:id="rId162"/>
        </w:object>
      </w:r>
      <w:r w:rsidRPr="00AC017C">
        <w:rPr>
          <w:color w:val="000000" w:themeColor="text1"/>
          <w:szCs w:val="28"/>
        </w:rPr>
        <w:t>個龍蝦披薩和</w:t>
      </w:r>
      <w:r w:rsidR="003D56EB" w:rsidRPr="003D56EB">
        <w:rPr>
          <w:position w:val="-12"/>
        </w:rPr>
        <w:object w:dxaOrig="240" w:dyaOrig="300" w14:anchorId="3449B7E3">
          <v:shape id="_x0000_i1173" type="#_x0000_t75" style="width:12.5pt;height:15.45pt" o:ole="">
            <v:imagedata r:id="rId163" o:title=""/>
          </v:shape>
          <o:OLEObject Type="Embed" ProgID="Equation.DSMT4" ShapeID="_x0000_i1173" DrawAspect="Content" ObjectID="_1745323624" r:id="rId164"/>
        </w:object>
      </w:r>
      <w:r w:rsidRPr="00AC017C">
        <w:rPr>
          <w:color w:val="000000" w:themeColor="text1"/>
          <w:szCs w:val="28"/>
        </w:rPr>
        <w:t>個夏威夷披薩，下列哪個式子代表</w:t>
      </w:r>
    </w:p>
    <w:p w14:paraId="52DAEDDD" w14:textId="0980945A" w:rsidR="00AC017C" w:rsidRPr="00AC017C" w:rsidRDefault="00AC017C" w:rsidP="0091733F">
      <w:pPr>
        <w:pStyle w:val="ad"/>
        <w:ind w:leftChars="0" w:left="482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學生的總人數？</w:t>
      </w:r>
    </w:p>
    <w:p w14:paraId="5A748385" w14:textId="3079E215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28"/>
        </w:rPr>
        <w:object w:dxaOrig="1380" w:dyaOrig="720" w14:anchorId="3D80DF17">
          <v:shape id="_x0000_i1105" type="#_x0000_t75" style="width:69.05pt;height:36.75pt" o:ole="">
            <v:imagedata r:id="rId165" o:title=""/>
          </v:shape>
          <o:OLEObject Type="Embed" ProgID="Equation.DSMT4" ShapeID="_x0000_i1105" DrawAspect="Content" ObjectID="_1745323625" r:id="rId166"/>
        </w:object>
      </w:r>
    </w:p>
    <w:p w14:paraId="7E95069B" w14:textId="3332C4F0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12"/>
        </w:rPr>
        <w:object w:dxaOrig="1579" w:dyaOrig="360" w14:anchorId="45B4C20D">
          <v:shape id="_x0000_i1106" type="#_x0000_t75" style="width:79.35pt;height:17.65pt" o:ole="">
            <v:imagedata r:id="rId167" o:title=""/>
          </v:shape>
          <o:OLEObject Type="Embed" ProgID="Equation.DSMT4" ShapeID="_x0000_i1106" DrawAspect="Content" ObjectID="_1745323626" r:id="rId168"/>
        </w:object>
      </w:r>
    </w:p>
    <w:p w14:paraId="503BD833" w14:textId="0B9B0537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28"/>
        </w:rPr>
        <w:object w:dxaOrig="1359" w:dyaOrig="720" w14:anchorId="50444185">
          <v:shape id="_x0000_i1107" type="#_x0000_t75" style="width:67.6pt;height:36.75pt" o:ole="">
            <v:imagedata r:id="rId169" o:title=""/>
          </v:shape>
          <o:OLEObject Type="Embed" ProgID="Equation.DSMT4" ShapeID="_x0000_i1107" DrawAspect="Content" ObjectID="_1745323627" r:id="rId170"/>
        </w:object>
      </w:r>
    </w:p>
    <w:p w14:paraId="4DCE1D2E" w14:textId="753C1639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3D56EB" w:rsidRPr="003D56EB">
        <w:rPr>
          <w:position w:val="-12"/>
        </w:rPr>
        <w:object w:dxaOrig="1560" w:dyaOrig="360" w14:anchorId="6B5443F0">
          <v:shape id="_x0000_i1108" type="#_x0000_t75" style="width:77.9pt;height:17.65pt" o:ole="">
            <v:imagedata r:id="rId171" o:title=""/>
          </v:shape>
          <o:OLEObject Type="Embed" ProgID="Equation.DSMT4" ShapeID="_x0000_i1108" DrawAspect="Content" ObjectID="_1745323628" r:id="rId172"/>
        </w:object>
      </w:r>
    </w:p>
    <w:p w14:paraId="77423AF5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1B59F19B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49676A9" w14:textId="057A8001" w:rsidR="00AC017C" w:rsidRPr="00AC017C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設</w:t>
      </w:r>
      <w:r w:rsidR="003D56EB" w:rsidRPr="003D56EB">
        <w:rPr>
          <w:position w:val="-6"/>
        </w:rPr>
        <w:object w:dxaOrig="2020" w:dyaOrig="340" w14:anchorId="73194FC4">
          <v:shape id="_x0000_i1109" type="#_x0000_t75" style="width:101.4pt;height:17.65pt" o:ole="">
            <v:imagedata r:id="rId173" o:title=""/>
          </v:shape>
          <o:OLEObject Type="Embed" ProgID="Equation.DSMT4" ShapeID="_x0000_i1109" DrawAspect="Content" ObjectID="_1745323629" r:id="rId174"/>
        </w:object>
      </w:r>
      <w:r w:rsidRPr="00AC017C">
        <w:rPr>
          <w:color w:val="000000" w:themeColor="text1"/>
          <w:szCs w:val="28"/>
        </w:rPr>
        <w:t>、</w:t>
      </w:r>
      <w:r w:rsidR="003D56EB" w:rsidRPr="003D56EB">
        <w:rPr>
          <w:position w:val="-6"/>
        </w:rPr>
        <w:object w:dxaOrig="2560" w:dyaOrig="340" w14:anchorId="24EBE5FB">
          <v:shape id="_x0000_i1110" type="#_x0000_t75" style="width:127.1pt;height:17.65pt" o:ole="">
            <v:imagedata r:id="rId175" o:title=""/>
          </v:shape>
          <o:OLEObject Type="Embed" ProgID="Equation.DSMT4" ShapeID="_x0000_i1110" DrawAspect="Content" ObjectID="_1745323630" r:id="rId176"/>
        </w:object>
      </w:r>
      <w:r w:rsidRPr="00AC017C">
        <w:rPr>
          <w:color w:val="000000" w:themeColor="text1"/>
          <w:szCs w:val="28"/>
        </w:rPr>
        <w:t>，已知</w:t>
      </w:r>
      <w:r w:rsidR="003D56EB" w:rsidRPr="003D56EB">
        <w:rPr>
          <w:position w:val="-6"/>
        </w:rPr>
        <w:object w:dxaOrig="220" w:dyaOrig="300" w14:anchorId="66DC2409">
          <v:shape id="_x0000_i1111" type="#_x0000_t75" style="width:11.75pt;height:15.45pt" o:ole="">
            <v:imagedata r:id="rId177" o:title=""/>
          </v:shape>
          <o:OLEObject Type="Embed" ProgID="Equation.DSMT4" ShapeID="_x0000_i1111" DrawAspect="Content" ObjectID="_1745323631" r:id="rId178"/>
        </w:object>
      </w:r>
      <w:r w:rsidRPr="00AC017C">
        <w:rPr>
          <w:color w:val="000000" w:themeColor="text1"/>
          <w:szCs w:val="28"/>
        </w:rPr>
        <w:t>為</w:t>
      </w:r>
      <w:r w:rsidR="003D56EB" w:rsidRPr="003D56EB">
        <w:rPr>
          <w:position w:val="-6"/>
        </w:rPr>
        <w:object w:dxaOrig="220" w:dyaOrig="240" w14:anchorId="4D0D074C">
          <v:shape id="_x0000_i1112" type="#_x0000_t75" style="width:11.75pt;height:12.5pt" o:ole="">
            <v:imagedata r:id="rId10" o:title=""/>
          </v:shape>
          <o:OLEObject Type="Embed" ProgID="Equation.DSMT4" ShapeID="_x0000_i1112" DrawAspect="Content" ObjectID="_1745323632" r:id="rId179"/>
        </w:object>
      </w:r>
      <w:r w:rsidRPr="00AC017C">
        <w:rPr>
          <w:color w:val="000000" w:themeColor="text1"/>
          <w:szCs w:val="28"/>
        </w:rPr>
        <w:t>的倍數，且</w:t>
      </w:r>
      <w:r w:rsidR="003D56EB" w:rsidRPr="003D56EB">
        <w:rPr>
          <w:position w:val="-6"/>
        </w:rPr>
        <w:object w:dxaOrig="220" w:dyaOrig="300" w14:anchorId="3785FBE5">
          <v:shape id="_x0000_i1113" type="#_x0000_t75" style="width:11.75pt;height:15.45pt" o:ole="">
            <v:imagedata r:id="rId177" o:title=""/>
          </v:shape>
          <o:OLEObject Type="Embed" ProgID="Equation.DSMT4" ShapeID="_x0000_i1113" DrawAspect="Content" ObjectID="_1745323633" r:id="rId180"/>
        </w:object>
      </w:r>
      <w:r w:rsidRPr="00AC017C">
        <w:rPr>
          <w:color w:val="000000" w:themeColor="text1"/>
          <w:szCs w:val="28"/>
        </w:rPr>
        <w:t>為</w:t>
      </w:r>
      <w:r w:rsidR="003D56EB" w:rsidRPr="003D56EB">
        <w:rPr>
          <w:position w:val="-6"/>
        </w:rPr>
        <w:object w:dxaOrig="200" w:dyaOrig="300" w14:anchorId="70A8ACEB">
          <v:shape id="_x0000_i1114" type="#_x0000_t75" style="width:10.3pt;height:15.45pt" o:ole="">
            <v:imagedata r:id="rId31" o:title=""/>
          </v:shape>
          <o:OLEObject Type="Embed" ProgID="Equation.DSMT4" ShapeID="_x0000_i1114" DrawAspect="Content" ObjectID="_1745323634" r:id="rId181"/>
        </w:object>
      </w:r>
      <w:r w:rsidRPr="00AC017C">
        <w:rPr>
          <w:color w:val="000000" w:themeColor="text1"/>
          <w:szCs w:val="28"/>
        </w:rPr>
        <w:t>的因數，下列選項何者可能為</w:t>
      </w:r>
      <w:r w:rsidR="003D56EB" w:rsidRPr="003D56EB">
        <w:rPr>
          <w:position w:val="-6"/>
        </w:rPr>
        <w:object w:dxaOrig="220" w:dyaOrig="300" w14:anchorId="0D78B7A6">
          <v:shape id="_x0000_i1115" type="#_x0000_t75" style="width:11.75pt;height:15.45pt" o:ole="">
            <v:imagedata r:id="rId177" o:title=""/>
          </v:shape>
          <o:OLEObject Type="Embed" ProgID="Equation.DSMT4" ShapeID="_x0000_i1115" DrawAspect="Content" ObjectID="_1745323635" r:id="rId182"/>
        </w:object>
      </w:r>
      <w:r w:rsidRPr="00AC017C">
        <w:rPr>
          <w:color w:val="000000" w:themeColor="text1"/>
          <w:szCs w:val="28"/>
        </w:rPr>
        <w:t>的標準分解式？</w:t>
      </w:r>
    </w:p>
    <w:p w14:paraId="011D7FE0" w14:textId="78049165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6"/>
        </w:rPr>
        <w:object w:dxaOrig="1680" w:dyaOrig="340" w14:anchorId="44DD3D9A">
          <v:shape id="_x0000_i1116" type="#_x0000_t75" style="width:84.5pt;height:17.65pt" o:ole="">
            <v:imagedata r:id="rId183" o:title=""/>
          </v:shape>
          <o:OLEObject Type="Embed" ProgID="Equation.DSMT4" ShapeID="_x0000_i1116" DrawAspect="Content" ObjectID="_1745323636" r:id="rId184"/>
        </w:object>
      </w:r>
    </w:p>
    <w:p w14:paraId="50087640" w14:textId="2573A2CD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6"/>
        </w:rPr>
        <w:object w:dxaOrig="2060" w:dyaOrig="340" w14:anchorId="017E5430">
          <v:shape id="_x0000_i1117" type="#_x0000_t75" style="width:103.6pt;height:17.65pt" o:ole="">
            <v:imagedata r:id="rId185" o:title=""/>
          </v:shape>
          <o:OLEObject Type="Embed" ProgID="Equation.DSMT4" ShapeID="_x0000_i1117" DrawAspect="Content" ObjectID="_1745323637" r:id="rId186"/>
        </w:object>
      </w:r>
    </w:p>
    <w:p w14:paraId="2836F259" w14:textId="57A5B726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6"/>
        </w:rPr>
        <w:object w:dxaOrig="1680" w:dyaOrig="340" w14:anchorId="31069D50">
          <v:shape id="_x0000_i1118" type="#_x0000_t75" style="width:84.5pt;height:17.65pt" o:ole="">
            <v:imagedata r:id="rId187" o:title=""/>
          </v:shape>
          <o:OLEObject Type="Embed" ProgID="Equation.DSMT4" ShapeID="_x0000_i1118" DrawAspect="Content" ObjectID="_1745323638" r:id="rId188"/>
        </w:object>
      </w:r>
    </w:p>
    <w:p w14:paraId="407799B4" w14:textId="7779DDEC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3D56EB" w:rsidRPr="003D56EB">
        <w:rPr>
          <w:position w:val="-6"/>
        </w:rPr>
        <w:object w:dxaOrig="2240" w:dyaOrig="340" w14:anchorId="6B13E610">
          <v:shape id="_x0000_i1119" type="#_x0000_t75" style="width:111.65pt;height:17.65pt" o:ole="">
            <v:imagedata r:id="rId189" o:title=""/>
          </v:shape>
          <o:OLEObject Type="Embed" ProgID="Equation.DSMT4" ShapeID="_x0000_i1119" DrawAspect="Content" ObjectID="_1745323639" r:id="rId190"/>
        </w:object>
      </w:r>
    </w:p>
    <w:p w14:paraId="47506E86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B09B103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52D7DF8" w14:textId="77777777" w:rsidR="0091733F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全民運動會開幕典禮的大會舞，主辦單位邀請甲、乙兩校的同學參加，</w:t>
      </w:r>
      <w:r w:rsidR="003537D1">
        <w:rPr>
          <w:color w:val="000000" w:themeColor="text1"/>
          <w:szCs w:val="28"/>
        </w:rPr>
        <w:br/>
      </w:r>
      <w:r w:rsidRPr="00AC017C">
        <w:rPr>
          <w:color w:val="000000" w:themeColor="text1"/>
          <w:szCs w:val="28"/>
        </w:rPr>
        <w:t>已知甲校有</w:t>
      </w:r>
      <w:r w:rsidRPr="00AC017C">
        <w:rPr>
          <w:color w:val="000000" w:themeColor="text1"/>
          <w:szCs w:val="28"/>
        </w:rPr>
        <w:t>300</w:t>
      </w:r>
      <w:r w:rsidRPr="00AC017C">
        <w:rPr>
          <w:color w:val="000000" w:themeColor="text1"/>
          <w:szCs w:val="28"/>
        </w:rPr>
        <w:t>人參加，乙校有</w:t>
      </w:r>
      <w:r w:rsidRPr="00AC017C">
        <w:rPr>
          <w:color w:val="000000" w:themeColor="text1"/>
          <w:szCs w:val="28"/>
        </w:rPr>
        <w:t>250</w:t>
      </w:r>
      <w:r w:rsidRPr="00AC017C">
        <w:rPr>
          <w:color w:val="000000" w:themeColor="text1"/>
          <w:szCs w:val="28"/>
        </w:rPr>
        <w:t>人參加，且兩校參加的全部同學中，</w:t>
      </w:r>
      <w:r w:rsidR="003537D1">
        <w:rPr>
          <w:color w:val="000000" w:themeColor="text1"/>
          <w:szCs w:val="28"/>
        </w:rPr>
        <w:br/>
      </w:r>
      <w:r w:rsidRPr="00AC017C">
        <w:rPr>
          <w:color w:val="000000" w:themeColor="text1"/>
          <w:szCs w:val="28"/>
        </w:rPr>
        <w:t>男生比女生多</w:t>
      </w:r>
      <w:r w:rsidRPr="00AC017C">
        <w:rPr>
          <w:color w:val="000000" w:themeColor="text1"/>
          <w:szCs w:val="28"/>
        </w:rPr>
        <w:t>150</w:t>
      </w:r>
      <w:r w:rsidRPr="00AC017C">
        <w:rPr>
          <w:color w:val="000000" w:themeColor="text1"/>
          <w:szCs w:val="28"/>
        </w:rPr>
        <w:t>人。已知甲校男生比乙校女生多</w:t>
      </w:r>
      <w:r w:rsidRPr="00AC017C">
        <w:rPr>
          <w:color w:val="000000" w:themeColor="text1"/>
          <w:szCs w:val="28"/>
        </w:rPr>
        <w:t>100</w:t>
      </w:r>
      <w:r w:rsidRPr="00AC017C">
        <w:rPr>
          <w:color w:val="000000" w:themeColor="text1"/>
          <w:szCs w:val="28"/>
        </w:rPr>
        <w:t>人，則甲校女生</w:t>
      </w:r>
    </w:p>
    <w:p w14:paraId="081F8330" w14:textId="0ED028F0" w:rsidR="00AC017C" w:rsidRPr="00AC017C" w:rsidRDefault="00AC017C" w:rsidP="0091733F">
      <w:pPr>
        <w:pStyle w:val="ad"/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比乙校男生多或少多少人？</w:t>
      </w:r>
    </w:p>
    <w:p w14:paraId="1AEAC65B" w14:textId="6889D338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AC017C" w:rsidRPr="00AC017C">
        <w:rPr>
          <w:color w:val="000000" w:themeColor="text1"/>
          <w:szCs w:val="28"/>
        </w:rPr>
        <w:t>少</w:t>
      </w:r>
      <w:r w:rsidR="00AC017C" w:rsidRPr="00AC017C">
        <w:rPr>
          <w:color w:val="000000" w:themeColor="text1"/>
          <w:szCs w:val="28"/>
        </w:rPr>
        <w:t>50</w:t>
      </w:r>
      <w:r w:rsidR="00AC017C" w:rsidRPr="00AC017C">
        <w:rPr>
          <w:color w:val="000000" w:themeColor="text1"/>
          <w:szCs w:val="28"/>
        </w:rPr>
        <w:t>人</w:t>
      </w:r>
    </w:p>
    <w:p w14:paraId="5DEAB11E" w14:textId="141FE035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AC017C" w:rsidRPr="00AC017C">
        <w:rPr>
          <w:color w:val="000000" w:themeColor="text1"/>
          <w:szCs w:val="28"/>
        </w:rPr>
        <w:t>少</w:t>
      </w:r>
      <w:r w:rsidR="00AC017C" w:rsidRPr="00AC017C">
        <w:rPr>
          <w:color w:val="000000" w:themeColor="text1"/>
          <w:szCs w:val="28"/>
        </w:rPr>
        <w:t>100</w:t>
      </w:r>
      <w:r w:rsidR="00AC017C" w:rsidRPr="00AC017C">
        <w:rPr>
          <w:color w:val="000000" w:themeColor="text1"/>
          <w:szCs w:val="28"/>
        </w:rPr>
        <w:t>人</w:t>
      </w:r>
    </w:p>
    <w:p w14:paraId="328A4095" w14:textId="665F3B38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AC017C" w:rsidRPr="00AC017C">
        <w:rPr>
          <w:color w:val="000000" w:themeColor="text1"/>
          <w:szCs w:val="28"/>
        </w:rPr>
        <w:t>多</w:t>
      </w:r>
      <w:r w:rsidR="00AC017C" w:rsidRPr="00AC017C">
        <w:rPr>
          <w:color w:val="000000" w:themeColor="text1"/>
          <w:szCs w:val="28"/>
        </w:rPr>
        <w:t>50</w:t>
      </w:r>
      <w:r w:rsidR="00AC017C" w:rsidRPr="00AC017C">
        <w:rPr>
          <w:color w:val="000000" w:themeColor="text1"/>
          <w:szCs w:val="28"/>
        </w:rPr>
        <w:t>人</w:t>
      </w:r>
    </w:p>
    <w:p w14:paraId="3BF8844E" w14:textId="5240042E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AC017C" w:rsidRPr="00AC017C">
        <w:rPr>
          <w:color w:val="000000" w:themeColor="text1"/>
          <w:szCs w:val="28"/>
        </w:rPr>
        <w:t>多</w:t>
      </w:r>
      <w:r w:rsidR="00AC017C" w:rsidRPr="00AC017C">
        <w:rPr>
          <w:color w:val="000000" w:themeColor="text1"/>
          <w:szCs w:val="28"/>
        </w:rPr>
        <w:t>100</w:t>
      </w:r>
      <w:r w:rsidR="00AC017C" w:rsidRPr="00AC017C">
        <w:rPr>
          <w:color w:val="000000" w:themeColor="text1"/>
          <w:szCs w:val="28"/>
        </w:rPr>
        <w:t>人</w:t>
      </w:r>
    </w:p>
    <w:p w14:paraId="47F88332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2E178DE2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58AAD810" w14:textId="2429E478" w:rsid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762EA71B" w14:textId="1BB6EF71" w:rsidR="003537D1" w:rsidRDefault="003537D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540C954C" w14:textId="77777777" w:rsidR="003D56EB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DD8B57D" w14:textId="77777777" w:rsidR="003537D1" w:rsidRPr="00AC017C" w:rsidRDefault="003537D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396B34FD" w14:textId="20FEECB5" w:rsidR="00AC017C" w:rsidRPr="003537D1" w:rsidRDefault="00AC017C" w:rsidP="0032408E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3537D1">
        <w:rPr>
          <w:color w:val="000000" w:themeColor="text1"/>
          <w:szCs w:val="28"/>
        </w:rPr>
        <w:t>如圖，坐標平面上有兩條直線</w:t>
      </w:r>
      <w:r w:rsidR="003D56EB" w:rsidRPr="00025957">
        <w:rPr>
          <w:position w:val="-4"/>
        </w:rPr>
        <w:object w:dxaOrig="240" w:dyaOrig="279" w14:anchorId="6EEBFA0B">
          <v:shape id="_x0000_i1120" type="#_x0000_t75" style="width:12.5pt;height:14.7pt" o:ole="">
            <v:imagedata r:id="rId191" o:title=""/>
          </v:shape>
          <o:OLEObject Type="Embed" ProgID="Equation.DSMT4" ShapeID="_x0000_i1120" DrawAspect="Content" ObjectID="_1745323640" r:id="rId192"/>
        </w:object>
      </w:r>
      <w:r w:rsidRPr="003537D1">
        <w:rPr>
          <w:color w:val="000000" w:themeColor="text1"/>
          <w:szCs w:val="28"/>
        </w:rPr>
        <w:t>及直線</w:t>
      </w:r>
      <w:r w:rsidR="003D56EB" w:rsidRPr="00025957">
        <w:rPr>
          <w:position w:val="-4"/>
        </w:rPr>
        <w:object w:dxaOrig="360" w:dyaOrig="279" w14:anchorId="52EF491E">
          <v:shape id="_x0000_i1121" type="#_x0000_t75" style="width:17.65pt;height:14.7pt" o:ole="">
            <v:imagedata r:id="rId193" o:title=""/>
          </v:shape>
          <o:OLEObject Type="Embed" ProgID="Equation.DSMT4" ShapeID="_x0000_i1121" DrawAspect="Content" ObjectID="_1745323641" r:id="rId194"/>
        </w:object>
      </w:r>
      <w:r w:rsidRPr="003537D1">
        <w:rPr>
          <w:color w:val="000000" w:themeColor="text1"/>
          <w:szCs w:val="28"/>
        </w:rPr>
        <w:t>。</w:t>
      </w:r>
    </w:p>
    <w:p w14:paraId="197C0DB5" w14:textId="2C60ABCD" w:rsidR="00AC017C" w:rsidRPr="00AC017C" w:rsidRDefault="003537D1" w:rsidP="003537D1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55B9FF11" wp14:editId="2FB30E21">
            <wp:extent cx="2164080" cy="1504950"/>
            <wp:effectExtent l="0" t="0" r="762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B2E484" w14:textId="2F8E6C4D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下列何者為直線</w:t>
      </w:r>
      <w:r w:rsidR="003D56EB" w:rsidRPr="00025957">
        <w:rPr>
          <w:position w:val="-4"/>
        </w:rPr>
        <w:object w:dxaOrig="240" w:dyaOrig="279" w14:anchorId="32DF6DE7">
          <v:shape id="_x0000_i1122" type="#_x0000_t75" style="width:12.5pt;height:14.7pt" o:ole="">
            <v:imagedata r:id="rId191" o:title=""/>
          </v:shape>
          <o:OLEObject Type="Embed" ProgID="Equation.DSMT4" ShapeID="_x0000_i1122" DrawAspect="Content" ObjectID="_1745323642" r:id="rId196"/>
        </w:object>
      </w:r>
      <w:r w:rsidRPr="00AC017C">
        <w:rPr>
          <w:color w:val="000000" w:themeColor="text1"/>
          <w:szCs w:val="28"/>
        </w:rPr>
        <w:t>及直線</w:t>
      </w:r>
      <w:r w:rsidR="003D56EB" w:rsidRPr="00025957">
        <w:rPr>
          <w:position w:val="-4"/>
        </w:rPr>
        <w:object w:dxaOrig="360" w:dyaOrig="279" w14:anchorId="4C5AD646">
          <v:shape id="_x0000_i1123" type="#_x0000_t75" style="width:17.65pt;height:14.7pt" o:ole="">
            <v:imagedata r:id="rId197" o:title=""/>
          </v:shape>
          <o:OLEObject Type="Embed" ProgID="Equation.DSMT4" ShapeID="_x0000_i1123" DrawAspect="Content" ObjectID="_1745323643" r:id="rId198"/>
        </w:object>
      </w:r>
      <w:r w:rsidRPr="00AC017C">
        <w:rPr>
          <w:color w:val="000000" w:themeColor="text1"/>
          <w:szCs w:val="28"/>
        </w:rPr>
        <w:t>的二元一次聯立方程式？</w:t>
      </w:r>
    </w:p>
    <w:p w14:paraId="4D3AE5DF" w14:textId="5D22150B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34"/>
        </w:rPr>
        <w:object w:dxaOrig="1340" w:dyaOrig="820" w14:anchorId="427FA6AB">
          <v:shape id="_x0000_i1124" type="#_x0000_t75" style="width:66.85pt;height:40.4pt" o:ole="">
            <v:imagedata r:id="rId199" o:title=""/>
          </v:shape>
          <o:OLEObject Type="Embed" ProgID="Equation.DSMT4" ShapeID="_x0000_i1124" DrawAspect="Content" ObjectID="_1745323644" r:id="rId200"/>
        </w:object>
      </w:r>
    </w:p>
    <w:p w14:paraId="1332D87B" w14:textId="765ED780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34"/>
        </w:rPr>
        <w:object w:dxaOrig="1340" w:dyaOrig="820" w14:anchorId="0DCF8E4E">
          <v:shape id="_x0000_i1125" type="#_x0000_t75" style="width:66.85pt;height:40.4pt" o:ole="">
            <v:imagedata r:id="rId201" o:title=""/>
          </v:shape>
          <o:OLEObject Type="Embed" ProgID="Equation.DSMT4" ShapeID="_x0000_i1125" DrawAspect="Content" ObjectID="_1745323645" r:id="rId202"/>
        </w:object>
      </w:r>
    </w:p>
    <w:p w14:paraId="7DB5D635" w14:textId="519AE479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34"/>
        </w:rPr>
        <w:object w:dxaOrig="1340" w:dyaOrig="820" w14:anchorId="37C4CCCE">
          <v:shape id="_x0000_i1126" type="#_x0000_t75" style="width:66.85pt;height:40.4pt" o:ole="">
            <v:imagedata r:id="rId203" o:title=""/>
          </v:shape>
          <o:OLEObject Type="Embed" ProgID="Equation.DSMT4" ShapeID="_x0000_i1126" DrawAspect="Content" ObjectID="_1745323646" r:id="rId204"/>
        </w:object>
      </w:r>
    </w:p>
    <w:p w14:paraId="6F3C03D9" w14:textId="3306B967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3D56EB" w:rsidRPr="003D56EB">
        <w:rPr>
          <w:position w:val="-34"/>
        </w:rPr>
        <w:object w:dxaOrig="1340" w:dyaOrig="820" w14:anchorId="4F36ACC3">
          <v:shape id="_x0000_i1127" type="#_x0000_t75" style="width:66.85pt;height:40.4pt" o:ole="">
            <v:imagedata r:id="rId205" o:title=""/>
          </v:shape>
          <o:OLEObject Type="Embed" ProgID="Equation.DSMT4" ShapeID="_x0000_i1127" DrawAspect="Content" ObjectID="_1745323647" r:id="rId206"/>
        </w:object>
      </w:r>
    </w:p>
    <w:p w14:paraId="612CE256" w14:textId="65EC218D" w:rsidR="00AC017C" w:rsidRPr="00AC017C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lastRenderedPageBreak/>
        <w:t>根據統計，</w:t>
      </w:r>
      <w:r w:rsidRPr="003537D1">
        <w:rPr>
          <w:color w:val="000000" w:themeColor="text1"/>
          <w:szCs w:val="28"/>
          <w:u w:val="single"/>
        </w:rPr>
        <w:t>臺灣</w:t>
      </w:r>
      <w:r w:rsidRPr="00AC017C">
        <w:rPr>
          <w:color w:val="000000" w:themeColor="text1"/>
          <w:szCs w:val="28"/>
        </w:rPr>
        <w:t>在</w:t>
      </w:r>
      <w:r w:rsidRPr="00AC017C">
        <w:rPr>
          <w:color w:val="000000" w:themeColor="text1"/>
          <w:szCs w:val="28"/>
        </w:rPr>
        <w:t>2018</w:t>
      </w:r>
      <w:r w:rsidRPr="00AC017C">
        <w:rPr>
          <w:color w:val="000000" w:themeColor="text1"/>
          <w:szCs w:val="28"/>
        </w:rPr>
        <w:t>年的廚餘回收量達</w:t>
      </w:r>
      <w:r w:rsidRPr="00AC017C">
        <w:rPr>
          <w:color w:val="000000" w:themeColor="text1"/>
          <w:szCs w:val="28"/>
        </w:rPr>
        <w:t>59</w:t>
      </w:r>
      <w:r w:rsidRPr="00AC017C">
        <w:rPr>
          <w:color w:val="000000" w:themeColor="text1"/>
          <w:szCs w:val="28"/>
        </w:rPr>
        <w:t>萬公噸，為亞洲浪費食物</w:t>
      </w:r>
      <w:r w:rsidR="003537D1">
        <w:rPr>
          <w:color w:val="000000" w:themeColor="text1"/>
          <w:szCs w:val="28"/>
        </w:rPr>
        <w:br/>
      </w:r>
      <w:r w:rsidRPr="00AC017C">
        <w:rPr>
          <w:color w:val="000000" w:themeColor="text1"/>
          <w:szCs w:val="28"/>
        </w:rPr>
        <w:t>之冠，</w:t>
      </w:r>
      <w:r w:rsidRPr="00AC017C">
        <w:rPr>
          <w:color w:val="000000" w:themeColor="text1"/>
          <w:szCs w:val="28"/>
        </w:rPr>
        <w:t>59</w:t>
      </w:r>
      <w:r w:rsidRPr="00AC017C">
        <w:rPr>
          <w:color w:val="000000" w:themeColor="text1"/>
          <w:szCs w:val="28"/>
        </w:rPr>
        <w:t>萬公噸相當於多少公斤？</w:t>
      </w:r>
      <w:r w:rsidRPr="00AC017C">
        <w:rPr>
          <w:color w:val="000000" w:themeColor="text1"/>
          <w:szCs w:val="28"/>
        </w:rPr>
        <w:t>(1</w:t>
      </w:r>
      <w:r w:rsidRPr="00AC017C">
        <w:rPr>
          <w:color w:val="000000" w:themeColor="text1"/>
          <w:szCs w:val="28"/>
        </w:rPr>
        <w:t>公噸</w:t>
      </w:r>
      <w:r w:rsidRPr="00AC017C">
        <w:rPr>
          <w:color w:val="000000" w:themeColor="text1"/>
          <w:szCs w:val="28"/>
        </w:rPr>
        <w:t xml:space="preserve"> = 1000</w:t>
      </w:r>
      <w:r w:rsidRPr="00AC017C">
        <w:rPr>
          <w:color w:val="000000" w:themeColor="text1"/>
          <w:szCs w:val="28"/>
        </w:rPr>
        <w:t>公斤</w:t>
      </w:r>
      <w:r w:rsidRPr="00AC017C">
        <w:rPr>
          <w:color w:val="000000" w:themeColor="text1"/>
          <w:szCs w:val="28"/>
        </w:rPr>
        <w:t>)</w:t>
      </w:r>
    </w:p>
    <w:p w14:paraId="77234791" w14:textId="0D434440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6"/>
        </w:rPr>
        <w:object w:dxaOrig="980" w:dyaOrig="340" w14:anchorId="0A79407D">
          <v:shape id="_x0000_i1128" type="#_x0000_t75" style="width:49.2pt;height:17.65pt" o:ole="">
            <v:imagedata r:id="rId207" o:title=""/>
          </v:shape>
          <o:OLEObject Type="Embed" ProgID="Equation.DSMT4" ShapeID="_x0000_i1128" DrawAspect="Content" ObjectID="_1745323648" r:id="rId208"/>
        </w:object>
      </w:r>
    </w:p>
    <w:p w14:paraId="7DC172A9" w14:textId="1A2098AD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6"/>
        </w:rPr>
        <w:object w:dxaOrig="980" w:dyaOrig="340" w14:anchorId="19BEDA76">
          <v:shape id="_x0000_i1129" type="#_x0000_t75" style="width:49.2pt;height:17.65pt" o:ole="">
            <v:imagedata r:id="rId209" o:title=""/>
          </v:shape>
          <o:OLEObject Type="Embed" ProgID="Equation.DSMT4" ShapeID="_x0000_i1129" DrawAspect="Content" ObjectID="_1745323649" r:id="rId210"/>
        </w:object>
      </w:r>
    </w:p>
    <w:p w14:paraId="21C9D187" w14:textId="17FB92A5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6"/>
        </w:rPr>
        <w:object w:dxaOrig="980" w:dyaOrig="340" w14:anchorId="740E8FA7">
          <v:shape id="_x0000_i1130" type="#_x0000_t75" style="width:49.2pt;height:17.65pt" o:ole="">
            <v:imagedata r:id="rId211" o:title=""/>
          </v:shape>
          <o:OLEObject Type="Embed" ProgID="Equation.DSMT4" ShapeID="_x0000_i1130" DrawAspect="Content" ObjectID="_1745323650" r:id="rId212"/>
        </w:object>
      </w:r>
    </w:p>
    <w:p w14:paraId="5389270C" w14:textId="3593B5B3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3D56EB" w:rsidRPr="003D56EB">
        <w:rPr>
          <w:position w:val="-6"/>
        </w:rPr>
        <w:object w:dxaOrig="960" w:dyaOrig="340" w14:anchorId="1906FF89">
          <v:shape id="_x0000_i1131" type="#_x0000_t75" style="width:47.75pt;height:17.65pt" o:ole="">
            <v:imagedata r:id="rId213" o:title=""/>
          </v:shape>
          <o:OLEObject Type="Embed" ProgID="Equation.DSMT4" ShapeID="_x0000_i1131" DrawAspect="Content" ObjectID="_1745323651" r:id="rId214"/>
        </w:object>
      </w:r>
    </w:p>
    <w:p w14:paraId="4FABE9D9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09B98AF3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2E143C4F" w14:textId="588E5E72" w:rsid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8CA0F7B" w14:textId="2AC0DA3F" w:rsidR="003D56EB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3816054" w14:textId="55594E41" w:rsidR="003D56EB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5E1C085A" w14:textId="74793E62" w:rsidR="003D56EB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A5B1FB3" w14:textId="77777777" w:rsidR="003D56EB" w:rsidRPr="00AC017C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595A66BC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1F4D1917" w14:textId="77777777" w:rsidR="0091733F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下圖是直線</w:t>
      </w:r>
      <w:r w:rsidR="003D56EB" w:rsidRPr="003D56EB">
        <w:rPr>
          <w:position w:val="-12"/>
        </w:rPr>
        <w:object w:dxaOrig="1380" w:dyaOrig="360" w14:anchorId="6E3F1D00">
          <v:shape id="_x0000_i1132" type="#_x0000_t75" style="width:69.05pt;height:17.65pt" o:ole="">
            <v:imagedata r:id="rId215" o:title=""/>
          </v:shape>
          <o:OLEObject Type="Embed" ProgID="Equation.DSMT4" ShapeID="_x0000_i1132" DrawAspect="Content" ObjectID="_1745323652" r:id="rId216"/>
        </w:object>
      </w:r>
      <w:r w:rsidRPr="00AC017C">
        <w:rPr>
          <w:color w:val="000000" w:themeColor="text1"/>
          <w:szCs w:val="28"/>
        </w:rPr>
        <w:t>和直線</w:t>
      </w:r>
      <w:r w:rsidR="003D56EB" w:rsidRPr="003D56EB">
        <w:rPr>
          <w:position w:val="-12"/>
        </w:rPr>
        <w:object w:dxaOrig="1080" w:dyaOrig="360" w14:anchorId="6A6A413F">
          <v:shape id="_x0000_i1133" type="#_x0000_t75" style="width:54.35pt;height:17.65pt" o:ole="">
            <v:imagedata r:id="rId217" o:title=""/>
          </v:shape>
          <o:OLEObject Type="Embed" ProgID="Equation.DSMT4" ShapeID="_x0000_i1133" DrawAspect="Content" ObjectID="_1745323653" r:id="rId218"/>
        </w:object>
      </w:r>
      <w:r w:rsidRPr="00AC017C">
        <w:rPr>
          <w:color w:val="000000" w:themeColor="text1"/>
          <w:szCs w:val="28"/>
        </w:rPr>
        <w:t>的圖形，</w:t>
      </w:r>
    </w:p>
    <w:p w14:paraId="7C24116F" w14:textId="7CE604A5" w:rsidR="00AC017C" w:rsidRPr="00AC017C" w:rsidRDefault="00AC017C" w:rsidP="0091733F">
      <w:pPr>
        <w:pStyle w:val="ad"/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其中</w:t>
      </w:r>
      <w:r w:rsidR="003D56EB" w:rsidRPr="003D56EB">
        <w:rPr>
          <w:position w:val="-6"/>
        </w:rPr>
        <w:object w:dxaOrig="220" w:dyaOrig="240" w14:anchorId="48FCCE89">
          <v:shape id="_x0000_i1134" type="#_x0000_t75" style="width:11.75pt;height:12.5pt" o:ole="">
            <v:imagedata r:id="rId10" o:title=""/>
          </v:shape>
          <o:OLEObject Type="Embed" ProgID="Equation.DSMT4" ShapeID="_x0000_i1134" DrawAspect="Content" ObjectID="_1745323654" r:id="rId219"/>
        </w:object>
      </w:r>
      <w:r w:rsidRPr="00AC017C">
        <w:rPr>
          <w:color w:val="000000" w:themeColor="text1"/>
          <w:szCs w:val="28"/>
        </w:rPr>
        <w:t>、</w:t>
      </w:r>
      <w:r w:rsidR="003D56EB" w:rsidRPr="003D56EB">
        <w:rPr>
          <w:position w:val="-6"/>
        </w:rPr>
        <w:object w:dxaOrig="200" w:dyaOrig="300" w14:anchorId="025F35E7">
          <v:shape id="_x0000_i1135" type="#_x0000_t75" style="width:10.3pt;height:15.45pt" o:ole="">
            <v:imagedata r:id="rId220" o:title=""/>
          </v:shape>
          <o:OLEObject Type="Embed" ProgID="Equation.DSMT4" ShapeID="_x0000_i1135" DrawAspect="Content" ObjectID="_1745323655" r:id="rId221"/>
        </w:object>
      </w:r>
      <w:r w:rsidRPr="00AC017C">
        <w:rPr>
          <w:color w:val="000000" w:themeColor="text1"/>
          <w:szCs w:val="28"/>
        </w:rPr>
        <w:t>皆為整數。</w:t>
      </w:r>
    </w:p>
    <w:p w14:paraId="685810D1" w14:textId="77777777" w:rsidR="003537D1" w:rsidRDefault="003537D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3A90C53C" wp14:editId="290F63FB">
            <wp:extent cx="2164080" cy="2124075"/>
            <wp:effectExtent l="0" t="0" r="7620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B18D8" w14:textId="0F1AD3E7" w:rsidR="00AC017C" w:rsidRPr="00AC017C" w:rsidRDefault="00AC017C" w:rsidP="003537D1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求</w:t>
      </w:r>
      <w:r w:rsidR="003D56EB" w:rsidRPr="003D56EB">
        <w:rPr>
          <w:position w:val="-6"/>
        </w:rPr>
        <w:object w:dxaOrig="840" w:dyaOrig="300" w14:anchorId="35B41BCC">
          <v:shape id="_x0000_i1136" type="#_x0000_t75" style="width:41.9pt;height:15.45pt" o:ole="">
            <v:imagedata r:id="rId223" o:title=""/>
          </v:shape>
          <o:OLEObject Type="Embed" ProgID="Equation.DSMT4" ShapeID="_x0000_i1136" DrawAspect="Content" ObjectID="_1745323656" r:id="rId224"/>
        </w:object>
      </w:r>
      <w:r w:rsidRPr="00AC017C">
        <w:rPr>
          <w:color w:val="000000" w:themeColor="text1"/>
          <w:szCs w:val="28"/>
        </w:rPr>
        <w:t>？</w:t>
      </w:r>
    </w:p>
    <w:p w14:paraId="0674898A" w14:textId="10D77085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6"/>
        </w:rPr>
        <w:object w:dxaOrig="360" w:dyaOrig="300" w14:anchorId="0177BAB4">
          <v:shape id="_x0000_i1137" type="#_x0000_t75" style="width:17.65pt;height:15.45pt" o:ole="">
            <v:imagedata r:id="rId225" o:title=""/>
          </v:shape>
          <o:OLEObject Type="Embed" ProgID="Equation.DSMT4" ShapeID="_x0000_i1137" DrawAspect="Content" ObjectID="_1745323657" r:id="rId226"/>
        </w:object>
      </w:r>
    </w:p>
    <w:p w14:paraId="5DB0A7A9" w14:textId="312F08A0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6"/>
        </w:rPr>
        <w:object w:dxaOrig="360" w:dyaOrig="300" w14:anchorId="0DB08F0E">
          <v:shape id="_x0000_i1138" type="#_x0000_t75" style="width:17.65pt;height:15.45pt" o:ole="">
            <v:imagedata r:id="rId227" o:title=""/>
          </v:shape>
          <o:OLEObject Type="Embed" ProgID="Equation.DSMT4" ShapeID="_x0000_i1138" DrawAspect="Content" ObjectID="_1745323658" r:id="rId228"/>
        </w:object>
      </w:r>
    </w:p>
    <w:p w14:paraId="3F2DF283" w14:textId="065DB114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025957">
        <w:rPr>
          <w:position w:val="-4"/>
        </w:rPr>
        <w:object w:dxaOrig="340" w:dyaOrig="279" w14:anchorId="1FDCD9BB">
          <v:shape id="_x0000_i1139" type="#_x0000_t75" style="width:17.65pt;height:14.7pt" o:ole="">
            <v:imagedata r:id="rId229" o:title=""/>
          </v:shape>
          <o:OLEObject Type="Embed" ProgID="Equation.DSMT4" ShapeID="_x0000_i1139" DrawAspect="Content" ObjectID="_1745323659" r:id="rId230"/>
        </w:object>
      </w:r>
    </w:p>
    <w:p w14:paraId="37FD2606" w14:textId="04FEAC38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AC017C" w:rsidRPr="00AC017C">
        <w:rPr>
          <w:color w:val="000000" w:themeColor="text1"/>
          <w:szCs w:val="28"/>
        </w:rPr>
        <w:t>1</w:t>
      </w:r>
    </w:p>
    <w:p w14:paraId="05A88A80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07D34EF1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5088302B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452D307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5876AF79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5C369F6E" w14:textId="2EBDE877" w:rsidR="00AC017C" w:rsidRPr="00AC017C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3537D1">
        <w:rPr>
          <w:color w:val="000000" w:themeColor="text1"/>
          <w:szCs w:val="28"/>
          <w:u w:val="single"/>
        </w:rPr>
        <w:t>小倩</w:t>
      </w:r>
      <w:r w:rsidRPr="00AC017C">
        <w:rPr>
          <w:color w:val="000000" w:themeColor="text1"/>
          <w:szCs w:val="28"/>
        </w:rPr>
        <w:t>在網路上查到手工布丁的食譜如下：</w:t>
      </w:r>
    </w:p>
    <w:p w14:paraId="4D6DC96A" w14:textId="77777777" w:rsidR="003537D1" w:rsidRDefault="003537D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25DDDA25" wp14:editId="1F5250FE">
            <wp:extent cx="5242181" cy="1112319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6806" cy="1115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12CD24" w14:textId="71263B21" w:rsidR="00AC017C" w:rsidRPr="00AC017C" w:rsidRDefault="00AC017C" w:rsidP="003537D1">
      <w:pPr>
        <w:pStyle w:val="ad"/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她檢查了一下家裡的庫存發現，鮮奶剩下</w:t>
      </w:r>
      <w:r w:rsidRPr="00AC017C">
        <w:rPr>
          <w:color w:val="000000" w:themeColor="text1"/>
          <w:szCs w:val="28"/>
        </w:rPr>
        <w:t>784</w:t>
      </w:r>
      <w:r w:rsidR="003537D1">
        <w:rPr>
          <w:color w:val="000000" w:themeColor="text1"/>
          <w:szCs w:val="28"/>
        </w:rPr>
        <w:t xml:space="preserve"> </w:t>
      </w:r>
      <w:r w:rsidRPr="00AC017C">
        <w:rPr>
          <w:color w:val="000000" w:themeColor="text1"/>
          <w:szCs w:val="28"/>
        </w:rPr>
        <w:t>mL</w:t>
      </w:r>
      <w:r w:rsidRPr="00AC017C">
        <w:rPr>
          <w:color w:val="000000" w:themeColor="text1"/>
          <w:szCs w:val="28"/>
        </w:rPr>
        <w:t>，鮮奶油剩下</w:t>
      </w:r>
      <w:r w:rsidRPr="00AC017C">
        <w:rPr>
          <w:color w:val="000000" w:themeColor="text1"/>
          <w:szCs w:val="28"/>
        </w:rPr>
        <w:t>78 mL</w:t>
      </w:r>
      <w:r w:rsidRPr="00AC017C">
        <w:rPr>
          <w:color w:val="000000" w:themeColor="text1"/>
          <w:szCs w:val="28"/>
        </w:rPr>
        <w:t>，</w:t>
      </w:r>
      <w:r w:rsidR="003537D1">
        <w:rPr>
          <w:color w:val="000000" w:themeColor="text1"/>
          <w:szCs w:val="28"/>
        </w:rPr>
        <w:br/>
      </w:r>
      <w:r w:rsidRPr="00AC017C">
        <w:rPr>
          <w:color w:val="000000" w:themeColor="text1"/>
          <w:szCs w:val="28"/>
        </w:rPr>
        <w:t>其他材料都足夠使用，請問他最多可以做多少杯布丁？</w:t>
      </w:r>
    </w:p>
    <w:p w14:paraId="767FC7CC" w14:textId="2712CFC7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AC017C" w:rsidRPr="00AC017C">
        <w:rPr>
          <w:color w:val="000000" w:themeColor="text1"/>
          <w:szCs w:val="28"/>
        </w:rPr>
        <w:t>2</w:t>
      </w:r>
    </w:p>
    <w:p w14:paraId="040BD288" w14:textId="3C04D80F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AC017C" w:rsidRPr="00AC017C">
        <w:rPr>
          <w:color w:val="000000" w:themeColor="text1"/>
          <w:szCs w:val="28"/>
        </w:rPr>
        <w:t>3</w:t>
      </w:r>
    </w:p>
    <w:p w14:paraId="6C481BD9" w14:textId="7CC581DE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AC017C" w:rsidRPr="00AC017C">
        <w:rPr>
          <w:color w:val="000000" w:themeColor="text1"/>
          <w:szCs w:val="28"/>
        </w:rPr>
        <w:t>13</w:t>
      </w:r>
    </w:p>
    <w:p w14:paraId="6E54D9C8" w14:textId="5A92158B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AC017C" w:rsidRPr="00AC017C">
        <w:rPr>
          <w:color w:val="000000" w:themeColor="text1"/>
          <w:szCs w:val="28"/>
        </w:rPr>
        <w:t>14</w:t>
      </w:r>
    </w:p>
    <w:p w14:paraId="1AF8C696" w14:textId="44DBF7A9" w:rsid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5B8DBDF" w14:textId="5FD7CCCE" w:rsidR="003D56EB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74D8F005" w14:textId="417CF351" w:rsidR="003D56EB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718F3BDF" w14:textId="1EF8C4DD" w:rsidR="003D56EB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8A506A9" w14:textId="7DFD59F5" w:rsidR="003D56EB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7B7100AA" w14:textId="77777777" w:rsidR="003D56EB" w:rsidRPr="00AC017C" w:rsidRDefault="003D56EB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54E7191F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0BB8FAE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7683E2BF" w14:textId="5A74D9EA" w:rsidR="00AC017C" w:rsidRPr="00AC017C" w:rsidRDefault="00AC017C" w:rsidP="00AC017C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如圖，數線上有</w:t>
      </w:r>
      <w:r w:rsidR="003D56EB" w:rsidRPr="00025957">
        <w:rPr>
          <w:position w:val="-4"/>
        </w:rPr>
        <w:object w:dxaOrig="260" w:dyaOrig="279" w14:anchorId="490764D9">
          <v:shape id="_x0000_i1140" type="#_x0000_t75" style="width:13.2pt;height:14.7pt" o:ole="">
            <v:imagedata r:id="rId232" o:title=""/>
          </v:shape>
          <o:OLEObject Type="Embed" ProgID="Equation.DSMT4" ShapeID="_x0000_i1140" DrawAspect="Content" ObjectID="_1745323660" r:id="rId233"/>
        </w:object>
      </w:r>
      <w:r w:rsidRPr="00AC017C">
        <w:rPr>
          <w:color w:val="000000" w:themeColor="text1"/>
          <w:szCs w:val="28"/>
        </w:rPr>
        <w:t>、</w:t>
      </w:r>
      <w:r w:rsidR="003D56EB" w:rsidRPr="003D56EB">
        <w:rPr>
          <w:position w:val="-6"/>
        </w:rPr>
        <w:object w:dxaOrig="279" w:dyaOrig="300" w14:anchorId="582314E2">
          <v:shape id="_x0000_i1141" type="#_x0000_t75" style="width:14.7pt;height:15.45pt" o:ole="">
            <v:imagedata r:id="rId234" o:title=""/>
          </v:shape>
          <o:OLEObject Type="Embed" ProgID="Equation.DSMT4" ShapeID="_x0000_i1141" DrawAspect="Content" ObjectID="_1745323661" r:id="rId235"/>
        </w:object>
      </w:r>
      <w:r w:rsidRPr="00AC017C">
        <w:rPr>
          <w:color w:val="000000" w:themeColor="text1"/>
          <w:szCs w:val="28"/>
        </w:rPr>
        <w:t>、</w:t>
      </w:r>
      <w:r w:rsidR="003D56EB" w:rsidRPr="003D56EB">
        <w:rPr>
          <w:position w:val="-6"/>
        </w:rPr>
        <w:object w:dxaOrig="260" w:dyaOrig="300" w14:anchorId="7510987D">
          <v:shape id="_x0000_i1142" type="#_x0000_t75" style="width:13.2pt;height:15.45pt" o:ole="">
            <v:imagedata r:id="rId25" o:title=""/>
          </v:shape>
          <o:OLEObject Type="Embed" ProgID="Equation.DSMT4" ShapeID="_x0000_i1142" DrawAspect="Content" ObjectID="_1745323662" r:id="rId236"/>
        </w:object>
      </w:r>
      <w:r w:rsidRPr="00AC017C">
        <w:rPr>
          <w:color w:val="000000" w:themeColor="text1"/>
          <w:szCs w:val="28"/>
        </w:rPr>
        <w:t>、</w:t>
      </w:r>
      <w:r w:rsidR="003D56EB" w:rsidRPr="00025957">
        <w:rPr>
          <w:position w:val="-4"/>
        </w:rPr>
        <w:object w:dxaOrig="260" w:dyaOrig="279" w14:anchorId="3DA918AE">
          <v:shape id="_x0000_i1143" type="#_x0000_t75" style="width:13.2pt;height:14.7pt" o:ole="">
            <v:imagedata r:id="rId237" o:title=""/>
          </v:shape>
          <o:OLEObject Type="Embed" ProgID="Equation.DSMT4" ShapeID="_x0000_i1143" DrawAspect="Content" ObjectID="_1745323663" r:id="rId238"/>
        </w:object>
      </w:r>
      <w:r w:rsidRPr="00AC017C">
        <w:rPr>
          <w:color w:val="000000" w:themeColor="text1"/>
          <w:szCs w:val="28"/>
        </w:rPr>
        <w:t>四點，已知</w:t>
      </w:r>
      <w:r w:rsidR="003D56EB" w:rsidRPr="003D56EB">
        <w:rPr>
          <w:position w:val="-12"/>
        </w:rPr>
        <w:object w:dxaOrig="600" w:dyaOrig="360" w14:anchorId="670701FC">
          <v:shape id="_x0000_i1144" type="#_x0000_t75" style="width:30.1pt;height:17.65pt" o:ole="">
            <v:imagedata r:id="rId239" o:title=""/>
          </v:shape>
          <o:OLEObject Type="Embed" ProgID="Equation.DSMT4" ShapeID="_x0000_i1144" DrawAspect="Content" ObjectID="_1745323664" r:id="rId240"/>
        </w:object>
      </w:r>
      <w:r w:rsidRPr="00AC017C">
        <w:rPr>
          <w:color w:val="000000" w:themeColor="text1"/>
          <w:szCs w:val="28"/>
        </w:rPr>
        <w:t>為</w:t>
      </w:r>
      <w:r w:rsidR="003D56EB" w:rsidRPr="00025957">
        <w:rPr>
          <w:position w:val="-4"/>
        </w:rPr>
        <w:object w:dxaOrig="260" w:dyaOrig="279" w14:anchorId="04023DDE">
          <v:shape id="_x0000_i1145" type="#_x0000_t75" style="width:13.2pt;height:14.7pt" o:ole="">
            <v:imagedata r:id="rId241" o:title=""/>
          </v:shape>
          <o:OLEObject Type="Embed" ProgID="Equation.DSMT4" ShapeID="_x0000_i1145" DrawAspect="Content" ObjectID="_1745323665" r:id="rId242"/>
        </w:object>
      </w:r>
      <w:r w:rsidRPr="00AC017C">
        <w:rPr>
          <w:color w:val="000000" w:themeColor="text1"/>
          <w:szCs w:val="28"/>
        </w:rPr>
        <w:t>和</w:t>
      </w:r>
      <w:r w:rsidR="003D56EB" w:rsidRPr="003D56EB">
        <w:rPr>
          <w:position w:val="-6"/>
        </w:rPr>
        <w:object w:dxaOrig="260" w:dyaOrig="300" w14:anchorId="2B75128C">
          <v:shape id="_x0000_i1146" type="#_x0000_t75" style="width:13.2pt;height:15.45pt" o:ole="">
            <v:imagedata r:id="rId243" o:title=""/>
          </v:shape>
          <o:OLEObject Type="Embed" ProgID="Equation.DSMT4" ShapeID="_x0000_i1146" DrawAspect="Content" ObjectID="_1745323666" r:id="rId244"/>
        </w:object>
      </w:r>
      <w:r w:rsidRPr="00AC017C">
        <w:rPr>
          <w:color w:val="000000" w:themeColor="text1"/>
          <w:szCs w:val="28"/>
        </w:rPr>
        <w:t>的中點。</w:t>
      </w:r>
    </w:p>
    <w:p w14:paraId="7A8B9D72" w14:textId="77777777" w:rsidR="003537D1" w:rsidRDefault="003537D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72BCF35C" wp14:editId="5DF6828F">
            <wp:extent cx="4109567" cy="744015"/>
            <wp:effectExtent l="0" t="0" r="5715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0455" cy="745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AFB247" w14:textId="592418C5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下列敘述何者正確？</w:t>
      </w:r>
    </w:p>
    <w:p w14:paraId="609356C2" w14:textId="4FE2F656" w:rsidR="00AC017C" w:rsidRDefault="00F55C11" w:rsidP="002A664F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26"/>
        </w:rPr>
        <w:object w:dxaOrig="1040" w:dyaOrig="700" w14:anchorId="4A191786">
          <v:shape id="_x0000_i1147" type="#_x0000_t75" style="width:52.15pt;height:35.25pt" o:ole="">
            <v:imagedata r:id="rId246" o:title=""/>
          </v:shape>
          <o:OLEObject Type="Embed" ProgID="Equation.DSMT4" ShapeID="_x0000_i1147" DrawAspect="Content" ObjectID="_1745323667" r:id="rId247"/>
        </w:object>
      </w:r>
    </w:p>
    <w:p w14:paraId="5D695280" w14:textId="0A670059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26"/>
        </w:rPr>
        <w:object w:dxaOrig="1060" w:dyaOrig="700" w14:anchorId="564B11A6">
          <v:shape id="_x0000_i1148" type="#_x0000_t75" style="width:52.9pt;height:35.25pt" o:ole="">
            <v:imagedata r:id="rId248" o:title=""/>
          </v:shape>
          <o:OLEObject Type="Embed" ProgID="Equation.DSMT4" ShapeID="_x0000_i1148" DrawAspect="Content" ObjectID="_1745323668" r:id="rId249"/>
        </w:object>
      </w:r>
    </w:p>
    <w:p w14:paraId="76680FDC" w14:textId="5DEDCAC1" w:rsid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10"/>
        </w:rPr>
        <w:object w:dxaOrig="1660" w:dyaOrig="340" w14:anchorId="582F4952">
          <v:shape id="_x0000_i1149" type="#_x0000_t75" style="width:83.75pt;height:17.65pt" o:ole="">
            <v:imagedata r:id="rId250" o:title=""/>
          </v:shape>
          <o:OLEObject Type="Embed" ProgID="Equation.DSMT4" ShapeID="_x0000_i1149" DrawAspect="Content" ObjectID="_1745323669" r:id="rId251"/>
        </w:object>
      </w:r>
    </w:p>
    <w:p w14:paraId="08572FBA" w14:textId="381BAF5B" w:rsidR="00AC017C" w:rsidRPr="00AC017C" w:rsidRDefault="00F55C11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3D56EB" w:rsidRPr="003D56EB">
        <w:rPr>
          <w:position w:val="-10"/>
        </w:rPr>
        <w:object w:dxaOrig="1660" w:dyaOrig="340" w14:anchorId="1B52CAAE">
          <v:shape id="_x0000_i1150" type="#_x0000_t75" style="width:83.75pt;height:17.65pt" o:ole="">
            <v:imagedata r:id="rId252" o:title=""/>
          </v:shape>
          <o:OLEObject Type="Embed" ProgID="Equation.DSMT4" ShapeID="_x0000_i1150" DrawAspect="Content" ObjectID="_1745323670" r:id="rId253"/>
        </w:object>
      </w:r>
    </w:p>
    <w:p w14:paraId="13CEB5A2" w14:textId="77777777" w:rsidR="00AC017C" w:rsidRPr="00AC017C" w:rsidRDefault="00AC017C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9F6F90E" w14:textId="368E4C68" w:rsidR="002F40A4" w:rsidRPr="00AC017C" w:rsidRDefault="002F40A4" w:rsidP="00AC017C">
      <w:pPr>
        <w:ind w:leftChars="100" w:left="280" w:firstLineChars="100" w:firstLine="280"/>
        <w:jc w:val="both"/>
        <w:rPr>
          <w:color w:val="000000" w:themeColor="text1"/>
          <w:szCs w:val="28"/>
        </w:rPr>
        <w:sectPr w:rsidR="002F40A4" w:rsidRPr="00AC017C" w:rsidSect="0032408E">
          <w:footerReference w:type="even" r:id="rId254"/>
          <w:footerReference w:type="default" r:id="rId255"/>
          <w:pgSz w:w="11906" w:h="16838" w:code="9"/>
          <w:pgMar w:top="1418" w:right="1134" w:bottom="1418" w:left="1134" w:header="851" w:footer="964" w:gutter="0"/>
          <w:pgNumType w:start="1"/>
          <w:cols w:space="425"/>
          <w:docGrid w:type="linesAndChars" w:linePitch="381"/>
        </w:sectPr>
      </w:pPr>
    </w:p>
    <w:p w14:paraId="0A6B1C4E" w14:textId="77777777" w:rsidR="0091733F" w:rsidRDefault="003D56EB" w:rsidP="003D56EB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lastRenderedPageBreak/>
        <w:t>已知</w:t>
      </w:r>
      <w:r w:rsidRPr="003D56EB">
        <w:rPr>
          <w:position w:val="-6"/>
        </w:rPr>
        <w:object w:dxaOrig="220" w:dyaOrig="240" w14:anchorId="6886B6B8">
          <v:shape id="_x0000_i1151" type="#_x0000_t75" style="width:11.75pt;height:12.5pt" o:ole="">
            <v:imagedata r:id="rId10" o:title=""/>
          </v:shape>
          <o:OLEObject Type="Embed" ProgID="Equation.DSMT4" ShapeID="_x0000_i1151" DrawAspect="Content" ObjectID="_1745323671" r:id="rId256"/>
        </w:object>
      </w:r>
      <w:r w:rsidRPr="00AC017C">
        <w:rPr>
          <w:color w:val="000000" w:themeColor="text1"/>
          <w:szCs w:val="28"/>
        </w:rPr>
        <w:t>、</w:t>
      </w:r>
      <w:r w:rsidRPr="003D56EB">
        <w:rPr>
          <w:position w:val="-6"/>
        </w:rPr>
        <w:object w:dxaOrig="200" w:dyaOrig="300" w14:anchorId="131CB0C0">
          <v:shape id="_x0000_i1152" type="#_x0000_t75" style="width:10.3pt;height:15.45pt" o:ole="">
            <v:imagedata r:id="rId12" o:title=""/>
          </v:shape>
          <o:OLEObject Type="Embed" ProgID="Equation.DSMT4" ShapeID="_x0000_i1152" DrawAspect="Content" ObjectID="_1745323672" r:id="rId257"/>
        </w:object>
      </w:r>
      <w:r w:rsidRPr="00AC017C">
        <w:rPr>
          <w:color w:val="000000" w:themeColor="text1"/>
          <w:szCs w:val="28"/>
        </w:rPr>
        <w:t>為整數且</w:t>
      </w:r>
      <w:r w:rsidRPr="003D56EB">
        <w:rPr>
          <w:position w:val="-6"/>
        </w:rPr>
        <w:object w:dxaOrig="760" w:dyaOrig="300" w14:anchorId="4EB56B8C">
          <v:shape id="_x0000_i1153" type="#_x0000_t75" style="width:37.45pt;height:15.45pt" o:ole="">
            <v:imagedata r:id="rId258" o:title=""/>
          </v:shape>
          <o:OLEObject Type="Embed" ProgID="Equation.DSMT4" ShapeID="_x0000_i1153" DrawAspect="Content" ObjectID="_1745323673" r:id="rId259"/>
        </w:object>
      </w:r>
      <w:r w:rsidRPr="00AC017C">
        <w:rPr>
          <w:color w:val="000000" w:themeColor="text1"/>
          <w:szCs w:val="28"/>
        </w:rPr>
        <w:t>的解為</w:t>
      </w:r>
      <w:r w:rsidRPr="003D56EB">
        <w:rPr>
          <w:position w:val="-28"/>
        </w:rPr>
        <w:object w:dxaOrig="859" w:dyaOrig="720" w14:anchorId="20EBC3BC">
          <v:shape id="_x0000_i1154" type="#_x0000_t75" style="width:42.6pt;height:36.75pt" o:ole="">
            <v:imagedata r:id="rId260" o:title=""/>
          </v:shape>
          <o:OLEObject Type="Embed" ProgID="Equation.DSMT4" ShapeID="_x0000_i1154" DrawAspect="Content" ObjectID="_1745323674" r:id="rId261"/>
        </w:object>
      </w:r>
      <w:r w:rsidRPr="00AC017C">
        <w:rPr>
          <w:color w:val="000000" w:themeColor="text1"/>
          <w:szCs w:val="28"/>
        </w:rPr>
        <w:t>，</w:t>
      </w:r>
    </w:p>
    <w:p w14:paraId="1EFA6F09" w14:textId="5C963B3B" w:rsidR="003D56EB" w:rsidRPr="00AC017C" w:rsidRDefault="003D56EB" w:rsidP="0091733F">
      <w:pPr>
        <w:pStyle w:val="ad"/>
        <w:ind w:leftChars="0"/>
        <w:jc w:val="both"/>
        <w:rPr>
          <w:color w:val="000000" w:themeColor="text1"/>
          <w:szCs w:val="28"/>
        </w:rPr>
      </w:pPr>
      <w:r w:rsidRPr="00AC017C">
        <w:rPr>
          <w:color w:val="000000" w:themeColor="text1"/>
          <w:szCs w:val="28"/>
        </w:rPr>
        <w:t>請問</w:t>
      </w:r>
      <w:r w:rsidRPr="003D56EB">
        <w:rPr>
          <w:position w:val="-12"/>
        </w:rPr>
        <w:object w:dxaOrig="760" w:dyaOrig="360" w14:anchorId="0FC0D007">
          <v:shape id="_x0000_i1155" type="#_x0000_t75" style="width:37.45pt;height:17.65pt" o:ole="">
            <v:imagedata r:id="rId262" o:title=""/>
          </v:shape>
          <o:OLEObject Type="Embed" ProgID="Equation.DSMT4" ShapeID="_x0000_i1155" DrawAspect="Content" ObjectID="_1745323675" r:id="rId263"/>
        </w:object>
      </w:r>
      <w:r w:rsidRPr="00AC017C">
        <w:rPr>
          <w:color w:val="000000" w:themeColor="text1"/>
          <w:szCs w:val="28"/>
        </w:rPr>
        <w:t>的解為</w:t>
      </w:r>
      <w:r w:rsidRPr="003D56EB">
        <w:rPr>
          <w:position w:val="-12"/>
        </w:rPr>
        <w:object w:dxaOrig="440" w:dyaOrig="300" w14:anchorId="72F95004">
          <v:shape id="_x0000_i1156" type="#_x0000_t75" style="width:22.05pt;height:15.45pt" o:ole="">
            <v:imagedata r:id="rId264" o:title=""/>
          </v:shape>
          <o:OLEObject Type="Embed" ProgID="Equation.DSMT4" ShapeID="_x0000_i1156" DrawAspect="Content" ObjectID="_1745323676" r:id="rId265"/>
        </w:object>
      </w:r>
      <w:r w:rsidRPr="00AC017C">
        <w:rPr>
          <w:color w:val="000000" w:themeColor="text1"/>
          <w:szCs w:val="28"/>
        </w:rPr>
        <w:t>？</w:t>
      </w:r>
    </w:p>
    <w:p w14:paraId="08827E9F" w14:textId="0FDD94E4" w:rsidR="003D56EB" w:rsidRDefault="00F55C11" w:rsidP="003D56E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A) </w:t>
      </w:r>
      <w:r w:rsidR="003D56EB" w:rsidRPr="003D56EB">
        <w:rPr>
          <w:position w:val="-26"/>
        </w:rPr>
        <w:object w:dxaOrig="440" w:dyaOrig="700" w14:anchorId="617FA17D">
          <v:shape id="_x0000_i1157" type="#_x0000_t75" style="width:22.05pt;height:35.25pt" o:ole="">
            <v:imagedata r:id="rId266" o:title=""/>
          </v:shape>
          <o:OLEObject Type="Embed" ProgID="Equation.DSMT4" ShapeID="_x0000_i1157" DrawAspect="Content" ObjectID="_1745323677" r:id="rId267"/>
        </w:object>
      </w:r>
    </w:p>
    <w:p w14:paraId="11403EC8" w14:textId="08F8434E" w:rsidR="003D56EB" w:rsidRDefault="00F55C11" w:rsidP="003D56E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B) </w:t>
      </w:r>
      <w:r w:rsidR="003D56EB" w:rsidRPr="003D56EB">
        <w:rPr>
          <w:position w:val="-28"/>
        </w:rPr>
        <w:object w:dxaOrig="440" w:dyaOrig="720" w14:anchorId="786311F2">
          <v:shape id="_x0000_i1158" type="#_x0000_t75" style="width:22.05pt;height:36.75pt" o:ole="">
            <v:imagedata r:id="rId268" o:title=""/>
          </v:shape>
          <o:OLEObject Type="Embed" ProgID="Equation.DSMT4" ShapeID="_x0000_i1158" DrawAspect="Content" ObjectID="_1745323678" r:id="rId269"/>
        </w:object>
      </w:r>
    </w:p>
    <w:p w14:paraId="68B527CA" w14:textId="3137E464" w:rsidR="003D56EB" w:rsidRDefault="00F55C11" w:rsidP="003D56E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C) </w:t>
      </w:r>
      <w:r w:rsidR="003D56EB" w:rsidRPr="003D56EB">
        <w:rPr>
          <w:position w:val="-28"/>
        </w:rPr>
        <w:object w:dxaOrig="260" w:dyaOrig="720" w14:anchorId="0BB47371">
          <v:shape id="_x0000_i1159" type="#_x0000_t75" style="width:13.2pt;height:36.75pt" o:ole="">
            <v:imagedata r:id="rId270" o:title=""/>
          </v:shape>
          <o:OLEObject Type="Embed" ProgID="Equation.DSMT4" ShapeID="_x0000_i1159" DrawAspect="Content" ObjectID="_1745323679" r:id="rId271"/>
        </w:object>
      </w:r>
    </w:p>
    <w:p w14:paraId="359B1A46" w14:textId="296B6E96" w:rsidR="00D86D79" w:rsidRPr="00AC017C" w:rsidRDefault="00F55C11" w:rsidP="003D56E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(D) </w:t>
      </w:r>
      <w:r w:rsidR="003D56EB" w:rsidRPr="003D56EB">
        <w:rPr>
          <w:position w:val="-26"/>
        </w:rPr>
        <w:object w:dxaOrig="260" w:dyaOrig="700" w14:anchorId="24BD79B7">
          <v:shape id="_x0000_i1160" type="#_x0000_t75" style="width:13.2pt;height:35.25pt" o:ole="">
            <v:imagedata r:id="rId272" o:title=""/>
          </v:shape>
          <o:OLEObject Type="Embed" ProgID="Equation.DSMT4" ShapeID="_x0000_i1160" DrawAspect="Content" ObjectID="_1745323680" r:id="rId273"/>
        </w:object>
      </w:r>
      <w:bookmarkStart w:id="3" w:name="_GoBack"/>
      <w:bookmarkEnd w:id="3"/>
    </w:p>
    <w:sectPr w:rsidR="00D86D79" w:rsidRPr="00AC017C" w:rsidSect="00FD6409">
      <w:footerReference w:type="even" r:id="rId274"/>
      <w:footerReference w:type="default" r:id="rId275"/>
      <w:pgSz w:w="11906" w:h="16838" w:code="9"/>
      <w:pgMar w:top="1418" w:right="1134" w:bottom="1418" w:left="1134" w:header="851" w:footer="964" w:gutter="0"/>
      <w:cols w:space="425"/>
      <w:docGrid w:type="linesAndChars"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EEC6937" w14:textId="77777777" w:rsidR="00381A5A" w:rsidRDefault="00381A5A" w:rsidP="00A27121">
      <w:pPr>
        <w:spacing w:after="120"/>
      </w:pPr>
      <w:r>
        <w:separator/>
      </w:r>
    </w:p>
    <w:p w14:paraId="6E8D27FD" w14:textId="77777777" w:rsidR="00381A5A" w:rsidRDefault="00381A5A" w:rsidP="00A27121">
      <w:pPr>
        <w:spacing w:after="120"/>
      </w:pPr>
    </w:p>
  </w:endnote>
  <w:endnote w:type="continuationSeparator" w:id="0">
    <w:p w14:paraId="22D75A28" w14:textId="77777777" w:rsidR="00381A5A" w:rsidRDefault="00381A5A" w:rsidP="00A27121">
      <w:pPr>
        <w:spacing w:after="120"/>
      </w:pPr>
      <w:r>
        <w:continuationSeparator/>
      </w:r>
    </w:p>
    <w:p w14:paraId="3AAA6355" w14:textId="77777777" w:rsidR="00381A5A" w:rsidRDefault="00381A5A" w:rsidP="00A27121">
      <w:pPr>
        <w:spacing w:after="12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6B5817" w14:textId="77777777" w:rsidR="0032408E" w:rsidRPr="005218F5" w:rsidRDefault="0032408E" w:rsidP="00B749B9">
    <w:pPr>
      <w:pStyle w:val="a3"/>
      <w:tabs>
        <w:tab w:val="clear" w:pos="4153"/>
        <w:tab w:val="clear" w:pos="8306"/>
        <w:tab w:val="center" w:pos="4872"/>
        <w:tab w:val="right" w:pos="9639"/>
      </w:tabs>
      <w:jc w:val="right"/>
      <w:rPr>
        <w:rFonts w:ascii="標楷體" w:hAnsi="標楷體"/>
        <w:b/>
      </w:rPr>
    </w:pPr>
  </w:p>
  <w:p w14:paraId="6D1F4F22" w14:textId="77777777" w:rsidR="0032408E" w:rsidRPr="00E61778" w:rsidRDefault="0032408E" w:rsidP="00A273E2">
    <w:pPr>
      <w:pStyle w:val="a3"/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33461D" w14:textId="77777777" w:rsidR="0032408E" w:rsidRDefault="0032408E" w:rsidP="00B749B9">
    <w:pPr>
      <w:pStyle w:val="a3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427DD0" w14:textId="1238CC42" w:rsidR="0032408E" w:rsidRPr="00677DEB" w:rsidRDefault="0032408E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>
      <w:rPr>
        <w:noProof/>
        <w:sz w:val="24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>
      <w:rPr>
        <w:rFonts w:ascii="標楷體" w:hAnsi="標楷體" w:hint="eastAsia"/>
        <w:b/>
        <w:sz w:val="32"/>
      </w:rPr>
      <w:t>請繼續作答</w:t>
    </w:r>
    <w:r w:rsidRPr="005218F5">
      <w:rPr>
        <w:rFonts w:ascii="標楷體" w:hAnsi="標楷體" w:hint="eastAsia"/>
        <w:b/>
        <w:sz w:val="32"/>
      </w:rPr>
      <w:t>！</w:t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4E725E" w14:textId="45E859E7" w:rsidR="0032408E" w:rsidRPr="005218F5" w:rsidRDefault="0032408E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="0091733F" w:rsidRPr="0091733F">
      <w:rPr>
        <w:noProof/>
        <w:sz w:val="24"/>
        <w:lang w:val="zh-TW"/>
      </w:rPr>
      <w:t>10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5E3EFA">
      <w:rPr>
        <w:rFonts w:ascii="標楷體" w:hAnsi="標楷體" w:hint="eastAsia"/>
        <w:sz w:val="32"/>
      </w:rPr>
      <w:t>請繼續作答！</w:t>
    </w: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48AFF5" w14:textId="77777777" w:rsidR="0032408E" w:rsidRPr="00677DEB" w:rsidRDefault="0032408E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7D344E" w14:textId="1EDD9F56" w:rsidR="0032408E" w:rsidRPr="005218F5" w:rsidRDefault="0032408E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="0091733F" w:rsidRPr="0091733F">
      <w:rPr>
        <w:noProof/>
        <w:sz w:val="24"/>
        <w:lang w:val="zh-TW"/>
      </w:rPr>
      <w:t>11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5218F5">
      <w:rPr>
        <w:rFonts w:ascii="標楷體" w:hAnsi="標楷體" w:hint="eastAsia"/>
        <w:b/>
        <w:sz w:val="32"/>
      </w:rPr>
      <w:t>作答</w:t>
    </w:r>
    <w:r>
      <w:rPr>
        <w:rFonts w:ascii="標楷體" w:hAnsi="標楷體" w:hint="eastAsia"/>
        <w:b/>
        <w:sz w:val="32"/>
      </w:rPr>
      <w:t>完畢</w:t>
    </w:r>
    <w:r w:rsidRPr="005218F5">
      <w:rPr>
        <w:rFonts w:ascii="標楷體" w:hAnsi="標楷體" w:hint="eastAsia"/>
        <w:b/>
        <w:sz w:val="32"/>
      </w:rPr>
      <w:t>！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374EC8" w14:textId="77777777" w:rsidR="00381A5A" w:rsidRDefault="00381A5A" w:rsidP="00A27121">
      <w:pPr>
        <w:spacing w:after="120"/>
      </w:pPr>
      <w:r>
        <w:separator/>
      </w:r>
    </w:p>
    <w:p w14:paraId="32D60727" w14:textId="77777777" w:rsidR="00381A5A" w:rsidRDefault="00381A5A" w:rsidP="00A27121">
      <w:pPr>
        <w:spacing w:after="120"/>
      </w:pPr>
    </w:p>
  </w:footnote>
  <w:footnote w:type="continuationSeparator" w:id="0">
    <w:p w14:paraId="5D3B0A3E" w14:textId="77777777" w:rsidR="00381A5A" w:rsidRDefault="00381A5A" w:rsidP="00A27121">
      <w:pPr>
        <w:spacing w:after="120"/>
      </w:pPr>
      <w:r>
        <w:continuationSeparator/>
      </w:r>
    </w:p>
    <w:p w14:paraId="3D04D3DA" w14:textId="77777777" w:rsidR="00381A5A" w:rsidRDefault="00381A5A" w:rsidP="00A27121">
      <w:pPr>
        <w:spacing w:after="12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E74E8E"/>
    <w:multiLevelType w:val="hybridMultilevel"/>
    <w:tmpl w:val="A8041F24"/>
    <w:lvl w:ilvl="0" w:tplc="D6065234">
      <w:start w:val="1"/>
      <w:numFmt w:val="decimal"/>
      <w:pStyle w:val="1"/>
      <w:lvlText w:val="%1."/>
      <w:lvlJc w:val="left"/>
      <w:pPr>
        <w:tabs>
          <w:tab w:val="num" w:pos="629"/>
        </w:tabs>
        <w:ind w:left="629" w:hanging="480"/>
      </w:pPr>
      <w:rPr>
        <w:rFonts w:ascii="Times New Roman" w:eastAsia="微軟正黑體" w:hAnsi="Times New Roman" w:cs="Times New Roman" w:hint="default"/>
        <w:b/>
        <w:color w:val="000000"/>
      </w:rPr>
    </w:lvl>
    <w:lvl w:ilvl="1" w:tplc="04090019">
      <w:start w:val="1"/>
      <w:numFmt w:val="ideographTraditional"/>
      <w:lvlText w:val="%2、"/>
      <w:lvlJc w:val="left"/>
      <w:pPr>
        <w:tabs>
          <w:tab w:val="num" w:pos="1109"/>
        </w:tabs>
        <w:ind w:left="1109" w:hanging="480"/>
      </w:pPr>
    </w:lvl>
    <w:lvl w:ilvl="2" w:tplc="2DFA5460">
      <w:start w:val="1"/>
      <w:numFmt w:val="decimalEnclosedCircle"/>
      <w:lvlText w:val="%3"/>
      <w:lvlJc w:val="left"/>
      <w:pPr>
        <w:ind w:left="1361" w:hanging="360"/>
      </w:pPr>
      <w:rPr>
        <w:rFonts w:ascii="標楷體" w:eastAsia="新細明體" w:hAnsi="新細明體" w:cs="新細明體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69"/>
        </w:tabs>
        <w:ind w:left="2069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9"/>
        </w:tabs>
        <w:ind w:left="2549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9"/>
        </w:tabs>
        <w:ind w:left="3029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9"/>
        </w:tabs>
        <w:ind w:left="3509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9"/>
        </w:tabs>
        <w:ind w:left="3989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9"/>
        </w:tabs>
        <w:ind w:left="4469" w:hanging="480"/>
      </w:pPr>
    </w:lvl>
  </w:abstractNum>
  <w:abstractNum w:abstractNumId="1" w15:restartNumberingAfterBreak="0">
    <w:nsid w:val="074F0F62"/>
    <w:multiLevelType w:val="hybridMultilevel"/>
    <w:tmpl w:val="1C0EACA8"/>
    <w:lvl w:ilvl="0" w:tplc="E06E5D36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AE442E"/>
    <w:multiLevelType w:val="hybridMultilevel"/>
    <w:tmpl w:val="5F12CBC6"/>
    <w:lvl w:ilvl="0" w:tplc="0004FC6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3" w15:restartNumberingAfterBreak="0">
    <w:nsid w:val="0B7366FD"/>
    <w:multiLevelType w:val="hybridMultilevel"/>
    <w:tmpl w:val="28C8F598"/>
    <w:lvl w:ilvl="0" w:tplc="FC2608A0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4" w15:restartNumberingAfterBreak="0">
    <w:nsid w:val="25E75037"/>
    <w:multiLevelType w:val="hybridMultilevel"/>
    <w:tmpl w:val="61ECF5CE"/>
    <w:lvl w:ilvl="0" w:tplc="717C131C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6293596"/>
    <w:multiLevelType w:val="hybridMultilevel"/>
    <w:tmpl w:val="D66EB5AA"/>
    <w:lvl w:ilvl="0" w:tplc="0409000F">
      <w:start w:val="1"/>
      <w:numFmt w:val="decimal"/>
      <w:lvlText w:val="%1."/>
      <w:lvlJc w:val="left"/>
      <w:pPr>
        <w:ind w:left="62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105" w:hanging="480"/>
      </w:pPr>
    </w:lvl>
    <w:lvl w:ilvl="2" w:tplc="0409001B" w:tentative="1">
      <w:start w:val="1"/>
      <w:numFmt w:val="lowerRoman"/>
      <w:lvlText w:val="%3."/>
      <w:lvlJc w:val="right"/>
      <w:pPr>
        <w:ind w:left="1585" w:hanging="480"/>
      </w:pPr>
    </w:lvl>
    <w:lvl w:ilvl="3" w:tplc="0409000F" w:tentative="1">
      <w:start w:val="1"/>
      <w:numFmt w:val="decimal"/>
      <w:lvlText w:val="%4."/>
      <w:lvlJc w:val="left"/>
      <w:pPr>
        <w:ind w:left="206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5" w:hanging="480"/>
      </w:pPr>
    </w:lvl>
    <w:lvl w:ilvl="5" w:tplc="0409001B" w:tentative="1">
      <w:start w:val="1"/>
      <w:numFmt w:val="lowerRoman"/>
      <w:lvlText w:val="%6."/>
      <w:lvlJc w:val="right"/>
      <w:pPr>
        <w:ind w:left="3025" w:hanging="480"/>
      </w:pPr>
    </w:lvl>
    <w:lvl w:ilvl="6" w:tplc="0409000F" w:tentative="1">
      <w:start w:val="1"/>
      <w:numFmt w:val="decimal"/>
      <w:lvlText w:val="%7."/>
      <w:lvlJc w:val="left"/>
      <w:pPr>
        <w:ind w:left="350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5" w:hanging="480"/>
      </w:pPr>
    </w:lvl>
    <w:lvl w:ilvl="8" w:tplc="0409001B" w:tentative="1">
      <w:start w:val="1"/>
      <w:numFmt w:val="lowerRoman"/>
      <w:lvlText w:val="%9."/>
      <w:lvlJc w:val="right"/>
      <w:pPr>
        <w:ind w:left="4465" w:hanging="480"/>
      </w:pPr>
    </w:lvl>
  </w:abstractNum>
  <w:abstractNum w:abstractNumId="6" w15:restartNumberingAfterBreak="0">
    <w:nsid w:val="26E139AC"/>
    <w:multiLevelType w:val="hybridMultilevel"/>
    <w:tmpl w:val="FBD025FE"/>
    <w:lvl w:ilvl="0" w:tplc="80B2CB90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D960FA6"/>
    <w:multiLevelType w:val="hybridMultilevel"/>
    <w:tmpl w:val="F8C410C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33775E9"/>
    <w:multiLevelType w:val="hybridMultilevel"/>
    <w:tmpl w:val="5DD07138"/>
    <w:lvl w:ilvl="0" w:tplc="6EC4E08E">
      <w:numFmt w:val="bullet"/>
      <w:lvlText w:val="★"/>
      <w:lvlJc w:val="left"/>
      <w:pPr>
        <w:ind w:left="360" w:hanging="360"/>
      </w:pPr>
      <w:rPr>
        <w:rFonts w:ascii="標楷體" w:eastAsia="標楷體" w:hAnsi="標楷體" w:cs="Arial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34AC5920"/>
    <w:multiLevelType w:val="hybridMultilevel"/>
    <w:tmpl w:val="2810592C"/>
    <w:lvl w:ilvl="0" w:tplc="0D640D1C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6977E09"/>
    <w:multiLevelType w:val="hybridMultilevel"/>
    <w:tmpl w:val="D69244A4"/>
    <w:lvl w:ilvl="0" w:tplc="C7BA9CF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A1C1280"/>
    <w:multiLevelType w:val="hybridMultilevel"/>
    <w:tmpl w:val="67D49D64"/>
    <w:lvl w:ilvl="0" w:tplc="9C26E22A">
      <w:start w:val="1"/>
      <w:numFmt w:val="decimalEnclosedCircle"/>
      <w:lvlText w:val="%1"/>
      <w:lvlJc w:val="left"/>
      <w:pPr>
        <w:ind w:left="928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2" w15:restartNumberingAfterBreak="0">
    <w:nsid w:val="4106441D"/>
    <w:multiLevelType w:val="hybridMultilevel"/>
    <w:tmpl w:val="ACE099AA"/>
    <w:lvl w:ilvl="0" w:tplc="AB8452D8">
      <w:start w:val="2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3" w15:restartNumberingAfterBreak="0">
    <w:nsid w:val="44650ECE"/>
    <w:multiLevelType w:val="hybridMultilevel"/>
    <w:tmpl w:val="AFC8219C"/>
    <w:lvl w:ilvl="0" w:tplc="ECBC6B02">
      <w:start w:val="1"/>
      <w:numFmt w:val="decimalEnclosedCircle"/>
      <w:lvlText w:val="%1"/>
      <w:lvlJc w:val="left"/>
      <w:pPr>
        <w:ind w:left="1495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5" w:hanging="480"/>
      </w:pPr>
    </w:lvl>
    <w:lvl w:ilvl="2" w:tplc="0409001B" w:tentative="1">
      <w:start w:val="1"/>
      <w:numFmt w:val="lowerRoman"/>
      <w:lvlText w:val="%3."/>
      <w:lvlJc w:val="right"/>
      <w:pPr>
        <w:ind w:left="2575" w:hanging="480"/>
      </w:pPr>
    </w:lvl>
    <w:lvl w:ilvl="3" w:tplc="0409000F" w:tentative="1">
      <w:start w:val="1"/>
      <w:numFmt w:val="decimal"/>
      <w:lvlText w:val="%4."/>
      <w:lvlJc w:val="left"/>
      <w:pPr>
        <w:ind w:left="305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5" w:hanging="480"/>
      </w:pPr>
    </w:lvl>
    <w:lvl w:ilvl="5" w:tplc="0409001B" w:tentative="1">
      <w:start w:val="1"/>
      <w:numFmt w:val="lowerRoman"/>
      <w:lvlText w:val="%6."/>
      <w:lvlJc w:val="right"/>
      <w:pPr>
        <w:ind w:left="4015" w:hanging="480"/>
      </w:pPr>
    </w:lvl>
    <w:lvl w:ilvl="6" w:tplc="0409000F" w:tentative="1">
      <w:start w:val="1"/>
      <w:numFmt w:val="decimal"/>
      <w:lvlText w:val="%7."/>
      <w:lvlJc w:val="left"/>
      <w:pPr>
        <w:ind w:left="449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5" w:hanging="480"/>
      </w:pPr>
    </w:lvl>
    <w:lvl w:ilvl="8" w:tplc="0409001B" w:tentative="1">
      <w:start w:val="1"/>
      <w:numFmt w:val="lowerRoman"/>
      <w:lvlText w:val="%9."/>
      <w:lvlJc w:val="right"/>
      <w:pPr>
        <w:ind w:left="5455" w:hanging="480"/>
      </w:pPr>
    </w:lvl>
  </w:abstractNum>
  <w:abstractNum w:abstractNumId="14" w15:restartNumberingAfterBreak="0">
    <w:nsid w:val="478D29E4"/>
    <w:multiLevelType w:val="hybridMultilevel"/>
    <w:tmpl w:val="FAA2C282"/>
    <w:lvl w:ilvl="0" w:tplc="6BDC6494">
      <w:start w:val="4"/>
      <w:numFmt w:val="decimalEnclosedCircle"/>
      <w:lvlText w:val="%1"/>
      <w:lvlJc w:val="left"/>
      <w:pPr>
        <w:ind w:left="0" w:firstLine="0"/>
      </w:pPr>
      <w:rPr>
        <w:rFonts w:ascii="新細明體" w:eastAsia="新細明體" w:hAnsi="新細明體" w:cs="新細明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9421C49"/>
    <w:multiLevelType w:val="hybridMultilevel"/>
    <w:tmpl w:val="77B02C12"/>
    <w:lvl w:ilvl="0" w:tplc="06C2A09C">
      <w:start w:val="1"/>
      <w:numFmt w:val="decimal"/>
      <w:lvlText w:val="%1."/>
      <w:lvlJc w:val="left"/>
      <w:pPr>
        <w:ind w:left="480" w:hanging="480"/>
      </w:pPr>
      <w:rPr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E612C0"/>
    <w:multiLevelType w:val="hybridMultilevel"/>
    <w:tmpl w:val="404CFE1E"/>
    <w:lvl w:ilvl="0" w:tplc="6AE0977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4120AC9"/>
    <w:multiLevelType w:val="hybridMultilevel"/>
    <w:tmpl w:val="951E2EE8"/>
    <w:lvl w:ilvl="0" w:tplc="BFC2ECAE">
      <w:start w:val="1"/>
      <w:numFmt w:val="decimal"/>
      <w:lvlText w:val="%1.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80B5C4B"/>
    <w:multiLevelType w:val="hybridMultilevel"/>
    <w:tmpl w:val="365E1D0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EC61468"/>
    <w:multiLevelType w:val="hybridMultilevel"/>
    <w:tmpl w:val="0C02E7FE"/>
    <w:lvl w:ilvl="0" w:tplc="9154D444">
      <w:start w:val="1"/>
      <w:numFmt w:val="decimal"/>
      <w:lvlText w:val="（%1）"/>
      <w:lvlJc w:val="left"/>
      <w:pPr>
        <w:ind w:left="480" w:hanging="48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3656F30"/>
    <w:multiLevelType w:val="hybridMultilevel"/>
    <w:tmpl w:val="5BA685DA"/>
    <w:lvl w:ilvl="0" w:tplc="F3F23310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1" w15:restartNumberingAfterBreak="0">
    <w:nsid w:val="71936EA5"/>
    <w:multiLevelType w:val="hybridMultilevel"/>
    <w:tmpl w:val="CBA88272"/>
    <w:lvl w:ilvl="0" w:tplc="E98E6D0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22" w15:restartNumberingAfterBreak="0">
    <w:nsid w:val="71D00267"/>
    <w:multiLevelType w:val="hybridMultilevel"/>
    <w:tmpl w:val="EE840564"/>
    <w:lvl w:ilvl="0" w:tplc="936E765A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7783283D"/>
    <w:multiLevelType w:val="hybridMultilevel"/>
    <w:tmpl w:val="E466D99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7A9170DE"/>
    <w:multiLevelType w:val="hybridMultilevel"/>
    <w:tmpl w:val="40D23152"/>
    <w:lvl w:ilvl="0" w:tplc="BDBEAD7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3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6"/>
  </w:num>
  <w:num w:numId="20">
    <w:abstractNumId w:val="0"/>
  </w:num>
  <w:num w:numId="21">
    <w:abstractNumId w:val="8"/>
  </w:num>
  <w:num w:numId="22">
    <w:abstractNumId w:val="1"/>
  </w:num>
  <w:num w:numId="23">
    <w:abstractNumId w:val="4"/>
  </w:num>
  <w:num w:numId="24">
    <w:abstractNumId w:val="24"/>
  </w:num>
  <w:num w:numId="25">
    <w:abstractNumId w:val="16"/>
  </w:num>
  <w:num w:numId="26">
    <w:abstractNumId w:val="22"/>
  </w:num>
  <w:num w:numId="27">
    <w:abstractNumId w:val="19"/>
  </w:num>
  <w:num w:numId="28">
    <w:abstractNumId w:val="9"/>
  </w:num>
  <w:num w:numId="29">
    <w:abstractNumId w:val="10"/>
  </w:num>
  <w:num w:numId="30">
    <w:abstractNumId w:val="18"/>
  </w:num>
  <w:num w:numId="31">
    <w:abstractNumId w:val="20"/>
  </w:num>
  <w:num w:numId="32">
    <w:abstractNumId w:val="14"/>
  </w:num>
  <w:num w:numId="33">
    <w:abstractNumId w:val="3"/>
  </w:num>
  <w:num w:numId="34">
    <w:abstractNumId w:val="13"/>
  </w:num>
  <w:num w:numId="35">
    <w:abstractNumId w:val="21"/>
  </w:num>
  <w:num w:numId="36">
    <w:abstractNumId w:val="2"/>
  </w:num>
  <w:num w:numId="37">
    <w:abstractNumId w:val="12"/>
  </w:num>
  <w:num w:numId="38">
    <w:abstractNumId w:val="11"/>
  </w:num>
  <w:num w:numId="39">
    <w:abstractNumId w:val="7"/>
  </w:num>
  <w:num w:numId="40">
    <w:abstractNumId w:val="17"/>
  </w:num>
  <w:num w:numId="41">
    <w:abstractNumId w:val="5"/>
  </w:num>
  <w:num w:numId="42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2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79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1E3A"/>
    <w:rsid w:val="00000017"/>
    <w:rsid w:val="00001A81"/>
    <w:rsid w:val="000032CF"/>
    <w:rsid w:val="00004659"/>
    <w:rsid w:val="000048D8"/>
    <w:rsid w:val="0000704B"/>
    <w:rsid w:val="00011F4A"/>
    <w:rsid w:val="000145C4"/>
    <w:rsid w:val="00014A63"/>
    <w:rsid w:val="0001560F"/>
    <w:rsid w:val="00015D38"/>
    <w:rsid w:val="00021A38"/>
    <w:rsid w:val="00022820"/>
    <w:rsid w:val="0002298D"/>
    <w:rsid w:val="00023125"/>
    <w:rsid w:val="00024996"/>
    <w:rsid w:val="0002532D"/>
    <w:rsid w:val="000266A1"/>
    <w:rsid w:val="000269DD"/>
    <w:rsid w:val="000302B2"/>
    <w:rsid w:val="0003457B"/>
    <w:rsid w:val="00034D5C"/>
    <w:rsid w:val="000355CA"/>
    <w:rsid w:val="00035625"/>
    <w:rsid w:val="000361E4"/>
    <w:rsid w:val="00042019"/>
    <w:rsid w:val="0004317A"/>
    <w:rsid w:val="00043B37"/>
    <w:rsid w:val="00043D9B"/>
    <w:rsid w:val="000443F0"/>
    <w:rsid w:val="00045012"/>
    <w:rsid w:val="000461A0"/>
    <w:rsid w:val="00046B70"/>
    <w:rsid w:val="00050A86"/>
    <w:rsid w:val="00053C69"/>
    <w:rsid w:val="00053CD8"/>
    <w:rsid w:val="000546D6"/>
    <w:rsid w:val="00054C0E"/>
    <w:rsid w:val="000557C0"/>
    <w:rsid w:val="00056825"/>
    <w:rsid w:val="000573D0"/>
    <w:rsid w:val="00060244"/>
    <w:rsid w:val="00060FB6"/>
    <w:rsid w:val="00061CB5"/>
    <w:rsid w:val="00062377"/>
    <w:rsid w:val="00063981"/>
    <w:rsid w:val="000658A8"/>
    <w:rsid w:val="00065B51"/>
    <w:rsid w:val="000670A9"/>
    <w:rsid w:val="000700F8"/>
    <w:rsid w:val="00070D00"/>
    <w:rsid w:val="00071249"/>
    <w:rsid w:val="00072AD5"/>
    <w:rsid w:val="00072D89"/>
    <w:rsid w:val="0007358B"/>
    <w:rsid w:val="00080F43"/>
    <w:rsid w:val="00081C4E"/>
    <w:rsid w:val="00081D7D"/>
    <w:rsid w:val="0008314F"/>
    <w:rsid w:val="000839AE"/>
    <w:rsid w:val="00085886"/>
    <w:rsid w:val="00087450"/>
    <w:rsid w:val="00091105"/>
    <w:rsid w:val="0009361C"/>
    <w:rsid w:val="00094553"/>
    <w:rsid w:val="0009531D"/>
    <w:rsid w:val="000974D0"/>
    <w:rsid w:val="00097BAF"/>
    <w:rsid w:val="000A0058"/>
    <w:rsid w:val="000A19BF"/>
    <w:rsid w:val="000A339C"/>
    <w:rsid w:val="000A42E3"/>
    <w:rsid w:val="000A450C"/>
    <w:rsid w:val="000A5B92"/>
    <w:rsid w:val="000A5FBF"/>
    <w:rsid w:val="000A6C42"/>
    <w:rsid w:val="000A7A95"/>
    <w:rsid w:val="000A7C6B"/>
    <w:rsid w:val="000B49C2"/>
    <w:rsid w:val="000B4BDD"/>
    <w:rsid w:val="000B5016"/>
    <w:rsid w:val="000B575B"/>
    <w:rsid w:val="000B72C0"/>
    <w:rsid w:val="000C3AB1"/>
    <w:rsid w:val="000C3DDA"/>
    <w:rsid w:val="000C7D94"/>
    <w:rsid w:val="000D13F7"/>
    <w:rsid w:val="000D17F1"/>
    <w:rsid w:val="000D5B4A"/>
    <w:rsid w:val="000D6482"/>
    <w:rsid w:val="000E0D5F"/>
    <w:rsid w:val="000E1405"/>
    <w:rsid w:val="000E38BB"/>
    <w:rsid w:val="000E6F87"/>
    <w:rsid w:val="000E7B0B"/>
    <w:rsid w:val="000F08F5"/>
    <w:rsid w:val="000F0FEE"/>
    <w:rsid w:val="000F23AC"/>
    <w:rsid w:val="000F7F92"/>
    <w:rsid w:val="00100999"/>
    <w:rsid w:val="00100F71"/>
    <w:rsid w:val="00101383"/>
    <w:rsid w:val="00101B72"/>
    <w:rsid w:val="00103A3F"/>
    <w:rsid w:val="001071E5"/>
    <w:rsid w:val="00114F29"/>
    <w:rsid w:val="0011674C"/>
    <w:rsid w:val="00120606"/>
    <w:rsid w:val="00120C53"/>
    <w:rsid w:val="0012339C"/>
    <w:rsid w:val="001241E6"/>
    <w:rsid w:val="001251CF"/>
    <w:rsid w:val="00126FC0"/>
    <w:rsid w:val="00130741"/>
    <w:rsid w:val="001316BD"/>
    <w:rsid w:val="00133961"/>
    <w:rsid w:val="00133AD1"/>
    <w:rsid w:val="00135113"/>
    <w:rsid w:val="00135BB4"/>
    <w:rsid w:val="00140466"/>
    <w:rsid w:val="00140A62"/>
    <w:rsid w:val="00140CB8"/>
    <w:rsid w:val="00142826"/>
    <w:rsid w:val="0014361E"/>
    <w:rsid w:val="00145E76"/>
    <w:rsid w:val="00146312"/>
    <w:rsid w:val="001509CD"/>
    <w:rsid w:val="001523A7"/>
    <w:rsid w:val="00156808"/>
    <w:rsid w:val="001571BD"/>
    <w:rsid w:val="00161008"/>
    <w:rsid w:val="00161877"/>
    <w:rsid w:val="0016196C"/>
    <w:rsid w:val="00164FB8"/>
    <w:rsid w:val="001665E9"/>
    <w:rsid w:val="0017351E"/>
    <w:rsid w:val="00173A65"/>
    <w:rsid w:val="00173D51"/>
    <w:rsid w:val="00175A2D"/>
    <w:rsid w:val="00176A0F"/>
    <w:rsid w:val="001826B3"/>
    <w:rsid w:val="00187B2B"/>
    <w:rsid w:val="00190268"/>
    <w:rsid w:val="0019040E"/>
    <w:rsid w:val="001905B9"/>
    <w:rsid w:val="00190B12"/>
    <w:rsid w:val="0019149E"/>
    <w:rsid w:val="00191D46"/>
    <w:rsid w:val="00193E0D"/>
    <w:rsid w:val="00194BE1"/>
    <w:rsid w:val="00195651"/>
    <w:rsid w:val="001964CC"/>
    <w:rsid w:val="001A10F7"/>
    <w:rsid w:val="001A26D2"/>
    <w:rsid w:val="001A32D1"/>
    <w:rsid w:val="001A4287"/>
    <w:rsid w:val="001A4FD7"/>
    <w:rsid w:val="001A5388"/>
    <w:rsid w:val="001A552A"/>
    <w:rsid w:val="001A79BE"/>
    <w:rsid w:val="001B186C"/>
    <w:rsid w:val="001B1EDD"/>
    <w:rsid w:val="001B24CE"/>
    <w:rsid w:val="001B2579"/>
    <w:rsid w:val="001B319D"/>
    <w:rsid w:val="001B3F7B"/>
    <w:rsid w:val="001B4523"/>
    <w:rsid w:val="001B7106"/>
    <w:rsid w:val="001B73AF"/>
    <w:rsid w:val="001C11CE"/>
    <w:rsid w:val="001C1582"/>
    <w:rsid w:val="001C2118"/>
    <w:rsid w:val="001C24F2"/>
    <w:rsid w:val="001C3EDD"/>
    <w:rsid w:val="001C4673"/>
    <w:rsid w:val="001C5D27"/>
    <w:rsid w:val="001C6068"/>
    <w:rsid w:val="001C63C2"/>
    <w:rsid w:val="001D12EF"/>
    <w:rsid w:val="001D4239"/>
    <w:rsid w:val="001D5862"/>
    <w:rsid w:val="001D5B32"/>
    <w:rsid w:val="001D774A"/>
    <w:rsid w:val="001E1902"/>
    <w:rsid w:val="001E3499"/>
    <w:rsid w:val="001E391C"/>
    <w:rsid w:val="001E3E01"/>
    <w:rsid w:val="001E4BFA"/>
    <w:rsid w:val="001E526A"/>
    <w:rsid w:val="001E5A38"/>
    <w:rsid w:val="001E7E8D"/>
    <w:rsid w:val="001F1212"/>
    <w:rsid w:val="001F357D"/>
    <w:rsid w:val="001F3B4F"/>
    <w:rsid w:val="001F7106"/>
    <w:rsid w:val="002013C6"/>
    <w:rsid w:val="00202853"/>
    <w:rsid w:val="00203F70"/>
    <w:rsid w:val="00206104"/>
    <w:rsid w:val="00206D5D"/>
    <w:rsid w:val="002074E9"/>
    <w:rsid w:val="00211711"/>
    <w:rsid w:val="00211B67"/>
    <w:rsid w:val="00213232"/>
    <w:rsid w:val="0021491E"/>
    <w:rsid w:val="00214A9D"/>
    <w:rsid w:val="00214D7E"/>
    <w:rsid w:val="002150D1"/>
    <w:rsid w:val="00215DAF"/>
    <w:rsid w:val="00215EF9"/>
    <w:rsid w:val="0021669D"/>
    <w:rsid w:val="00216CEB"/>
    <w:rsid w:val="002209CF"/>
    <w:rsid w:val="00220CC8"/>
    <w:rsid w:val="0022164A"/>
    <w:rsid w:val="0022461C"/>
    <w:rsid w:val="002269C9"/>
    <w:rsid w:val="00230A22"/>
    <w:rsid w:val="0023182C"/>
    <w:rsid w:val="00231D7E"/>
    <w:rsid w:val="00233F67"/>
    <w:rsid w:val="00233FB5"/>
    <w:rsid w:val="00234E81"/>
    <w:rsid w:val="00236B1F"/>
    <w:rsid w:val="00237306"/>
    <w:rsid w:val="0024106E"/>
    <w:rsid w:val="0024135B"/>
    <w:rsid w:val="00241A0D"/>
    <w:rsid w:val="00242036"/>
    <w:rsid w:val="00243050"/>
    <w:rsid w:val="00245443"/>
    <w:rsid w:val="002454D1"/>
    <w:rsid w:val="002504DC"/>
    <w:rsid w:val="00250F80"/>
    <w:rsid w:val="00251678"/>
    <w:rsid w:val="00251B6B"/>
    <w:rsid w:val="00251B93"/>
    <w:rsid w:val="00252333"/>
    <w:rsid w:val="00254F15"/>
    <w:rsid w:val="00255AF3"/>
    <w:rsid w:val="00256A0B"/>
    <w:rsid w:val="00257097"/>
    <w:rsid w:val="00265E50"/>
    <w:rsid w:val="002674DC"/>
    <w:rsid w:val="00267C43"/>
    <w:rsid w:val="0027107A"/>
    <w:rsid w:val="00271B49"/>
    <w:rsid w:val="00271E98"/>
    <w:rsid w:val="002739CF"/>
    <w:rsid w:val="0027456E"/>
    <w:rsid w:val="00276006"/>
    <w:rsid w:val="00283269"/>
    <w:rsid w:val="00283284"/>
    <w:rsid w:val="0028344D"/>
    <w:rsid w:val="0028496F"/>
    <w:rsid w:val="00284D9E"/>
    <w:rsid w:val="00285C7C"/>
    <w:rsid w:val="00287C1F"/>
    <w:rsid w:val="00290225"/>
    <w:rsid w:val="0029259C"/>
    <w:rsid w:val="00292789"/>
    <w:rsid w:val="0029404C"/>
    <w:rsid w:val="0029558D"/>
    <w:rsid w:val="002957A7"/>
    <w:rsid w:val="0029597C"/>
    <w:rsid w:val="0029626C"/>
    <w:rsid w:val="002A664F"/>
    <w:rsid w:val="002A68F0"/>
    <w:rsid w:val="002A7683"/>
    <w:rsid w:val="002A7A56"/>
    <w:rsid w:val="002A7D5C"/>
    <w:rsid w:val="002B010A"/>
    <w:rsid w:val="002B1191"/>
    <w:rsid w:val="002B4B5B"/>
    <w:rsid w:val="002B4B7B"/>
    <w:rsid w:val="002B58DE"/>
    <w:rsid w:val="002B78C1"/>
    <w:rsid w:val="002C0DCA"/>
    <w:rsid w:val="002C10A8"/>
    <w:rsid w:val="002C1386"/>
    <w:rsid w:val="002C14D1"/>
    <w:rsid w:val="002C5133"/>
    <w:rsid w:val="002C6D06"/>
    <w:rsid w:val="002C7E44"/>
    <w:rsid w:val="002D00CA"/>
    <w:rsid w:val="002D1502"/>
    <w:rsid w:val="002D3F5C"/>
    <w:rsid w:val="002E10DC"/>
    <w:rsid w:val="002E10E8"/>
    <w:rsid w:val="002E1B0D"/>
    <w:rsid w:val="002E7A53"/>
    <w:rsid w:val="002F0078"/>
    <w:rsid w:val="002F038C"/>
    <w:rsid w:val="002F40A4"/>
    <w:rsid w:val="002F53DB"/>
    <w:rsid w:val="002F55D1"/>
    <w:rsid w:val="002F6C0C"/>
    <w:rsid w:val="0030032B"/>
    <w:rsid w:val="00300C84"/>
    <w:rsid w:val="00302149"/>
    <w:rsid w:val="003036C8"/>
    <w:rsid w:val="00303AB2"/>
    <w:rsid w:val="00304795"/>
    <w:rsid w:val="003051FA"/>
    <w:rsid w:val="00305B88"/>
    <w:rsid w:val="003067C1"/>
    <w:rsid w:val="003069EA"/>
    <w:rsid w:val="0031091A"/>
    <w:rsid w:val="00310CEB"/>
    <w:rsid w:val="00311FEB"/>
    <w:rsid w:val="00312069"/>
    <w:rsid w:val="00312D65"/>
    <w:rsid w:val="003200E8"/>
    <w:rsid w:val="00321D3E"/>
    <w:rsid w:val="0032408E"/>
    <w:rsid w:val="0032639A"/>
    <w:rsid w:val="003277D4"/>
    <w:rsid w:val="0033167C"/>
    <w:rsid w:val="00333F35"/>
    <w:rsid w:val="003354E8"/>
    <w:rsid w:val="00336626"/>
    <w:rsid w:val="00337A66"/>
    <w:rsid w:val="003405DA"/>
    <w:rsid w:val="00345067"/>
    <w:rsid w:val="00345230"/>
    <w:rsid w:val="00345C7F"/>
    <w:rsid w:val="00346DD1"/>
    <w:rsid w:val="003509F3"/>
    <w:rsid w:val="003512F8"/>
    <w:rsid w:val="003537D1"/>
    <w:rsid w:val="00355A52"/>
    <w:rsid w:val="003601F2"/>
    <w:rsid w:val="00360F57"/>
    <w:rsid w:val="003618BB"/>
    <w:rsid w:val="003621CA"/>
    <w:rsid w:val="00362437"/>
    <w:rsid w:val="0036333D"/>
    <w:rsid w:val="003641BA"/>
    <w:rsid w:val="0036473B"/>
    <w:rsid w:val="003663E2"/>
    <w:rsid w:val="00366E25"/>
    <w:rsid w:val="00367362"/>
    <w:rsid w:val="00370B33"/>
    <w:rsid w:val="00370C11"/>
    <w:rsid w:val="00371476"/>
    <w:rsid w:val="0037181F"/>
    <w:rsid w:val="00371B80"/>
    <w:rsid w:val="003728BC"/>
    <w:rsid w:val="0037405B"/>
    <w:rsid w:val="00375C41"/>
    <w:rsid w:val="00376F64"/>
    <w:rsid w:val="00380BC4"/>
    <w:rsid w:val="00381A5A"/>
    <w:rsid w:val="003860CD"/>
    <w:rsid w:val="00387A1D"/>
    <w:rsid w:val="00391915"/>
    <w:rsid w:val="003967D5"/>
    <w:rsid w:val="003975C3"/>
    <w:rsid w:val="003A10A8"/>
    <w:rsid w:val="003A2BD5"/>
    <w:rsid w:val="003A4B89"/>
    <w:rsid w:val="003A4D3A"/>
    <w:rsid w:val="003A56D7"/>
    <w:rsid w:val="003A7D3A"/>
    <w:rsid w:val="003B0834"/>
    <w:rsid w:val="003B28EA"/>
    <w:rsid w:val="003B2FAE"/>
    <w:rsid w:val="003B3E3C"/>
    <w:rsid w:val="003B438D"/>
    <w:rsid w:val="003B43F3"/>
    <w:rsid w:val="003B4E61"/>
    <w:rsid w:val="003B65AA"/>
    <w:rsid w:val="003C103A"/>
    <w:rsid w:val="003C1684"/>
    <w:rsid w:val="003C1D8C"/>
    <w:rsid w:val="003C316F"/>
    <w:rsid w:val="003C5434"/>
    <w:rsid w:val="003C6982"/>
    <w:rsid w:val="003D1207"/>
    <w:rsid w:val="003D41A0"/>
    <w:rsid w:val="003D4C72"/>
    <w:rsid w:val="003D56EB"/>
    <w:rsid w:val="003D623B"/>
    <w:rsid w:val="003D73C8"/>
    <w:rsid w:val="003D7B2A"/>
    <w:rsid w:val="003D7C32"/>
    <w:rsid w:val="003E178A"/>
    <w:rsid w:val="003E4315"/>
    <w:rsid w:val="003E66F1"/>
    <w:rsid w:val="003E6B3E"/>
    <w:rsid w:val="003E7023"/>
    <w:rsid w:val="003E720D"/>
    <w:rsid w:val="003F01BA"/>
    <w:rsid w:val="003F165F"/>
    <w:rsid w:val="003F1788"/>
    <w:rsid w:val="003F230B"/>
    <w:rsid w:val="003F37F9"/>
    <w:rsid w:val="003F797B"/>
    <w:rsid w:val="004019E2"/>
    <w:rsid w:val="00402704"/>
    <w:rsid w:val="004031AA"/>
    <w:rsid w:val="004059FC"/>
    <w:rsid w:val="00405CFF"/>
    <w:rsid w:val="004066ED"/>
    <w:rsid w:val="00407662"/>
    <w:rsid w:val="0041096E"/>
    <w:rsid w:val="00411843"/>
    <w:rsid w:val="00414D63"/>
    <w:rsid w:val="0041690F"/>
    <w:rsid w:val="00417775"/>
    <w:rsid w:val="004207F8"/>
    <w:rsid w:val="00423049"/>
    <w:rsid w:val="00423879"/>
    <w:rsid w:val="0042453B"/>
    <w:rsid w:val="00426091"/>
    <w:rsid w:val="00426344"/>
    <w:rsid w:val="004266D9"/>
    <w:rsid w:val="00426A53"/>
    <w:rsid w:val="00427463"/>
    <w:rsid w:val="00432231"/>
    <w:rsid w:val="00432872"/>
    <w:rsid w:val="00432DD2"/>
    <w:rsid w:val="0043573E"/>
    <w:rsid w:val="00436591"/>
    <w:rsid w:val="00436E50"/>
    <w:rsid w:val="004405DB"/>
    <w:rsid w:val="0044233D"/>
    <w:rsid w:val="0044581A"/>
    <w:rsid w:val="00445865"/>
    <w:rsid w:val="00445D55"/>
    <w:rsid w:val="0044622F"/>
    <w:rsid w:val="00447B3E"/>
    <w:rsid w:val="004504C4"/>
    <w:rsid w:val="0045191F"/>
    <w:rsid w:val="00454948"/>
    <w:rsid w:val="00454B06"/>
    <w:rsid w:val="00454C87"/>
    <w:rsid w:val="004553A5"/>
    <w:rsid w:val="00462E52"/>
    <w:rsid w:val="004654DC"/>
    <w:rsid w:val="004659F8"/>
    <w:rsid w:val="0047041A"/>
    <w:rsid w:val="00471863"/>
    <w:rsid w:val="004731C2"/>
    <w:rsid w:val="00476C1C"/>
    <w:rsid w:val="004836EB"/>
    <w:rsid w:val="00485F50"/>
    <w:rsid w:val="00486538"/>
    <w:rsid w:val="00486A89"/>
    <w:rsid w:val="00487361"/>
    <w:rsid w:val="004912D6"/>
    <w:rsid w:val="00492FF9"/>
    <w:rsid w:val="00494AAD"/>
    <w:rsid w:val="004A53B7"/>
    <w:rsid w:val="004A7F11"/>
    <w:rsid w:val="004B21FD"/>
    <w:rsid w:val="004B3EFE"/>
    <w:rsid w:val="004B54DE"/>
    <w:rsid w:val="004B6035"/>
    <w:rsid w:val="004B6E67"/>
    <w:rsid w:val="004B72EE"/>
    <w:rsid w:val="004B73CD"/>
    <w:rsid w:val="004C00A4"/>
    <w:rsid w:val="004C31DD"/>
    <w:rsid w:val="004C3A79"/>
    <w:rsid w:val="004C4D87"/>
    <w:rsid w:val="004C59CA"/>
    <w:rsid w:val="004C7563"/>
    <w:rsid w:val="004C7A01"/>
    <w:rsid w:val="004D2E8C"/>
    <w:rsid w:val="004D2F60"/>
    <w:rsid w:val="004D4357"/>
    <w:rsid w:val="004D65C2"/>
    <w:rsid w:val="004E02FE"/>
    <w:rsid w:val="004E03EC"/>
    <w:rsid w:val="004E2468"/>
    <w:rsid w:val="004E312D"/>
    <w:rsid w:val="004E3A95"/>
    <w:rsid w:val="004E576B"/>
    <w:rsid w:val="004E59C2"/>
    <w:rsid w:val="004E67F9"/>
    <w:rsid w:val="004E6F9D"/>
    <w:rsid w:val="004E74B9"/>
    <w:rsid w:val="004F004D"/>
    <w:rsid w:val="004F04E2"/>
    <w:rsid w:val="004F1130"/>
    <w:rsid w:val="004F3ED2"/>
    <w:rsid w:val="004F4713"/>
    <w:rsid w:val="004F6A4C"/>
    <w:rsid w:val="004F6A86"/>
    <w:rsid w:val="00502AE2"/>
    <w:rsid w:val="005033A2"/>
    <w:rsid w:val="00505039"/>
    <w:rsid w:val="0050521A"/>
    <w:rsid w:val="005065B4"/>
    <w:rsid w:val="00506871"/>
    <w:rsid w:val="00510E29"/>
    <w:rsid w:val="00515FD2"/>
    <w:rsid w:val="005162BA"/>
    <w:rsid w:val="00520360"/>
    <w:rsid w:val="00520EBB"/>
    <w:rsid w:val="0052180F"/>
    <w:rsid w:val="005218F5"/>
    <w:rsid w:val="0052588F"/>
    <w:rsid w:val="00526D94"/>
    <w:rsid w:val="005273C9"/>
    <w:rsid w:val="00534286"/>
    <w:rsid w:val="00535EC6"/>
    <w:rsid w:val="00536483"/>
    <w:rsid w:val="005377D3"/>
    <w:rsid w:val="0054024E"/>
    <w:rsid w:val="00542A04"/>
    <w:rsid w:val="0054347D"/>
    <w:rsid w:val="005447A6"/>
    <w:rsid w:val="00546A80"/>
    <w:rsid w:val="005475B3"/>
    <w:rsid w:val="00555C8F"/>
    <w:rsid w:val="005562A5"/>
    <w:rsid w:val="00557721"/>
    <w:rsid w:val="0056051A"/>
    <w:rsid w:val="00560CE7"/>
    <w:rsid w:val="0056124D"/>
    <w:rsid w:val="005631EF"/>
    <w:rsid w:val="005648FC"/>
    <w:rsid w:val="00564A9F"/>
    <w:rsid w:val="00564CBE"/>
    <w:rsid w:val="005679FF"/>
    <w:rsid w:val="00567E59"/>
    <w:rsid w:val="00570116"/>
    <w:rsid w:val="00571E3A"/>
    <w:rsid w:val="005757E6"/>
    <w:rsid w:val="00580EFA"/>
    <w:rsid w:val="005817FB"/>
    <w:rsid w:val="00583CF7"/>
    <w:rsid w:val="0059045E"/>
    <w:rsid w:val="00592FF1"/>
    <w:rsid w:val="0059513E"/>
    <w:rsid w:val="0059698E"/>
    <w:rsid w:val="005A0D7D"/>
    <w:rsid w:val="005A3402"/>
    <w:rsid w:val="005A3EB2"/>
    <w:rsid w:val="005A7748"/>
    <w:rsid w:val="005B17C7"/>
    <w:rsid w:val="005B21AB"/>
    <w:rsid w:val="005B2294"/>
    <w:rsid w:val="005B3978"/>
    <w:rsid w:val="005B3D50"/>
    <w:rsid w:val="005B4D4F"/>
    <w:rsid w:val="005B5512"/>
    <w:rsid w:val="005B742A"/>
    <w:rsid w:val="005C1024"/>
    <w:rsid w:val="005C141B"/>
    <w:rsid w:val="005C2439"/>
    <w:rsid w:val="005C3AC3"/>
    <w:rsid w:val="005C50BC"/>
    <w:rsid w:val="005C50C0"/>
    <w:rsid w:val="005C6D6F"/>
    <w:rsid w:val="005C7108"/>
    <w:rsid w:val="005C720F"/>
    <w:rsid w:val="005C75DF"/>
    <w:rsid w:val="005D0264"/>
    <w:rsid w:val="005D1EDE"/>
    <w:rsid w:val="005D20B6"/>
    <w:rsid w:val="005D26F9"/>
    <w:rsid w:val="005D2D2E"/>
    <w:rsid w:val="005D4B9D"/>
    <w:rsid w:val="005D6CCF"/>
    <w:rsid w:val="005D7414"/>
    <w:rsid w:val="005E000D"/>
    <w:rsid w:val="005E025E"/>
    <w:rsid w:val="005E0433"/>
    <w:rsid w:val="005E0B39"/>
    <w:rsid w:val="005E1728"/>
    <w:rsid w:val="005E310C"/>
    <w:rsid w:val="005E3ED2"/>
    <w:rsid w:val="005E3EFA"/>
    <w:rsid w:val="005E4D00"/>
    <w:rsid w:val="005E5226"/>
    <w:rsid w:val="005E6EE1"/>
    <w:rsid w:val="005E75FA"/>
    <w:rsid w:val="005E7ACF"/>
    <w:rsid w:val="005E7EAD"/>
    <w:rsid w:val="005F0AE1"/>
    <w:rsid w:val="005F1A19"/>
    <w:rsid w:val="005F3D2F"/>
    <w:rsid w:val="005F5EC7"/>
    <w:rsid w:val="005F757E"/>
    <w:rsid w:val="0060107F"/>
    <w:rsid w:val="00601B26"/>
    <w:rsid w:val="00602C81"/>
    <w:rsid w:val="006053C7"/>
    <w:rsid w:val="00607378"/>
    <w:rsid w:val="00607E5E"/>
    <w:rsid w:val="0061136B"/>
    <w:rsid w:val="0061246C"/>
    <w:rsid w:val="00612491"/>
    <w:rsid w:val="00612AC4"/>
    <w:rsid w:val="0061409C"/>
    <w:rsid w:val="00615480"/>
    <w:rsid w:val="00616E37"/>
    <w:rsid w:val="006203DD"/>
    <w:rsid w:val="00620C97"/>
    <w:rsid w:val="006219AD"/>
    <w:rsid w:val="006219EF"/>
    <w:rsid w:val="006220C1"/>
    <w:rsid w:val="00623440"/>
    <w:rsid w:val="006241FB"/>
    <w:rsid w:val="00625E1F"/>
    <w:rsid w:val="00625EE4"/>
    <w:rsid w:val="006269FB"/>
    <w:rsid w:val="00630418"/>
    <w:rsid w:val="00630805"/>
    <w:rsid w:val="00630EE1"/>
    <w:rsid w:val="00631740"/>
    <w:rsid w:val="00631E20"/>
    <w:rsid w:val="0063212A"/>
    <w:rsid w:val="00634A55"/>
    <w:rsid w:val="00634CEE"/>
    <w:rsid w:val="006411C4"/>
    <w:rsid w:val="00642B02"/>
    <w:rsid w:val="00642BE9"/>
    <w:rsid w:val="00642F29"/>
    <w:rsid w:val="0064310E"/>
    <w:rsid w:val="006455B7"/>
    <w:rsid w:val="00645F16"/>
    <w:rsid w:val="00650213"/>
    <w:rsid w:val="00651795"/>
    <w:rsid w:val="00651CBD"/>
    <w:rsid w:val="00652EB9"/>
    <w:rsid w:val="00653791"/>
    <w:rsid w:val="00655414"/>
    <w:rsid w:val="0065557D"/>
    <w:rsid w:val="00656C1D"/>
    <w:rsid w:val="0065765A"/>
    <w:rsid w:val="00657FA9"/>
    <w:rsid w:val="00660FF6"/>
    <w:rsid w:val="00661FC8"/>
    <w:rsid w:val="00662D47"/>
    <w:rsid w:val="00663A65"/>
    <w:rsid w:val="00665875"/>
    <w:rsid w:val="00666DDF"/>
    <w:rsid w:val="00670D49"/>
    <w:rsid w:val="00672F39"/>
    <w:rsid w:val="00675C4C"/>
    <w:rsid w:val="00677DEB"/>
    <w:rsid w:val="00680444"/>
    <w:rsid w:val="0068064E"/>
    <w:rsid w:val="00680957"/>
    <w:rsid w:val="00680E21"/>
    <w:rsid w:val="006835B6"/>
    <w:rsid w:val="00683C2A"/>
    <w:rsid w:val="00684C1A"/>
    <w:rsid w:val="006868FD"/>
    <w:rsid w:val="0069052D"/>
    <w:rsid w:val="006908DE"/>
    <w:rsid w:val="00691F43"/>
    <w:rsid w:val="0069289A"/>
    <w:rsid w:val="00692BE7"/>
    <w:rsid w:val="00694493"/>
    <w:rsid w:val="00695720"/>
    <w:rsid w:val="006A16F9"/>
    <w:rsid w:val="006A1B9D"/>
    <w:rsid w:val="006A2773"/>
    <w:rsid w:val="006A2906"/>
    <w:rsid w:val="006A30B4"/>
    <w:rsid w:val="006A55AA"/>
    <w:rsid w:val="006A5E46"/>
    <w:rsid w:val="006A6247"/>
    <w:rsid w:val="006A7EA0"/>
    <w:rsid w:val="006B00CA"/>
    <w:rsid w:val="006B2FDF"/>
    <w:rsid w:val="006B5105"/>
    <w:rsid w:val="006B5269"/>
    <w:rsid w:val="006B6286"/>
    <w:rsid w:val="006B63AC"/>
    <w:rsid w:val="006C0333"/>
    <w:rsid w:val="006C1BF2"/>
    <w:rsid w:val="006C3DD0"/>
    <w:rsid w:val="006C4434"/>
    <w:rsid w:val="006C4C9E"/>
    <w:rsid w:val="006C6D26"/>
    <w:rsid w:val="006C7374"/>
    <w:rsid w:val="006D0E55"/>
    <w:rsid w:val="006D0EEC"/>
    <w:rsid w:val="006D1E71"/>
    <w:rsid w:val="006D2A04"/>
    <w:rsid w:val="006D344A"/>
    <w:rsid w:val="006E0504"/>
    <w:rsid w:val="006E5D39"/>
    <w:rsid w:val="006E718D"/>
    <w:rsid w:val="006F094C"/>
    <w:rsid w:val="006F5BBD"/>
    <w:rsid w:val="006F7549"/>
    <w:rsid w:val="006F7E90"/>
    <w:rsid w:val="00700455"/>
    <w:rsid w:val="0070496D"/>
    <w:rsid w:val="00704D5B"/>
    <w:rsid w:val="007055DB"/>
    <w:rsid w:val="00706242"/>
    <w:rsid w:val="007063A4"/>
    <w:rsid w:val="00706450"/>
    <w:rsid w:val="0070738C"/>
    <w:rsid w:val="00710120"/>
    <w:rsid w:val="00710A15"/>
    <w:rsid w:val="007132CE"/>
    <w:rsid w:val="00713A90"/>
    <w:rsid w:val="00713AEC"/>
    <w:rsid w:val="00713E6A"/>
    <w:rsid w:val="007145D7"/>
    <w:rsid w:val="007149F8"/>
    <w:rsid w:val="00715DB2"/>
    <w:rsid w:val="0071600A"/>
    <w:rsid w:val="00716249"/>
    <w:rsid w:val="007174C2"/>
    <w:rsid w:val="007178AD"/>
    <w:rsid w:val="00717EB1"/>
    <w:rsid w:val="00720125"/>
    <w:rsid w:val="00720AAA"/>
    <w:rsid w:val="00722E94"/>
    <w:rsid w:val="00723A50"/>
    <w:rsid w:val="00724F71"/>
    <w:rsid w:val="00725172"/>
    <w:rsid w:val="00725E7A"/>
    <w:rsid w:val="00726082"/>
    <w:rsid w:val="007273F0"/>
    <w:rsid w:val="00727EB6"/>
    <w:rsid w:val="00730813"/>
    <w:rsid w:val="007316D3"/>
    <w:rsid w:val="00734D91"/>
    <w:rsid w:val="00736BF4"/>
    <w:rsid w:val="00740E5E"/>
    <w:rsid w:val="007412E8"/>
    <w:rsid w:val="00741AF5"/>
    <w:rsid w:val="00743FEA"/>
    <w:rsid w:val="00745935"/>
    <w:rsid w:val="00745CEA"/>
    <w:rsid w:val="00746A05"/>
    <w:rsid w:val="0075001F"/>
    <w:rsid w:val="0075069D"/>
    <w:rsid w:val="007515EE"/>
    <w:rsid w:val="007516A4"/>
    <w:rsid w:val="00755A95"/>
    <w:rsid w:val="007560EE"/>
    <w:rsid w:val="00756F7B"/>
    <w:rsid w:val="00760DE8"/>
    <w:rsid w:val="007612EF"/>
    <w:rsid w:val="00761388"/>
    <w:rsid w:val="007620CB"/>
    <w:rsid w:val="007630A0"/>
    <w:rsid w:val="00763D74"/>
    <w:rsid w:val="00763EE4"/>
    <w:rsid w:val="00764AC8"/>
    <w:rsid w:val="00765390"/>
    <w:rsid w:val="00767DD7"/>
    <w:rsid w:val="007735A5"/>
    <w:rsid w:val="00773909"/>
    <w:rsid w:val="00773C91"/>
    <w:rsid w:val="007757C1"/>
    <w:rsid w:val="00777C0E"/>
    <w:rsid w:val="00781D30"/>
    <w:rsid w:val="007832E7"/>
    <w:rsid w:val="00783392"/>
    <w:rsid w:val="00783C13"/>
    <w:rsid w:val="00783D0D"/>
    <w:rsid w:val="00785640"/>
    <w:rsid w:val="00785929"/>
    <w:rsid w:val="007860DF"/>
    <w:rsid w:val="00787327"/>
    <w:rsid w:val="0079164A"/>
    <w:rsid w:val="007921E9"/>
    <w:rsid w:val="0079260F"/>
    <w:rsid w:val="0079301D"/>
    <w:rsid w:val="00794149"/>
    <w:rsid w:val="00796202"/>
    <w:rsid w:val="007A172D"/>
    <w:rsid w:val="007A1916"/>
    <w:rsid w:val="007A460A"/>
    <w:rsid w:val="007B0A31"/>
    <w:rsid w:val="007B3A50"/>
    <w:rsid w:val="007B7348"/>
    <w:rsid w:val="007C4D7B"/>
    <w:rsid w:val="007C5F01"/>
    <w:rsid w:val="007C69F7"/>
    <w:rsid w:val="007C78C6"/>
    <w:rsid w:val="007D0447"/>
    <w:rsid w:val="007D05E2"/>
    <w:rsid w:val="007D6089"/>
    <w:rsid w:val="007D6C92"/>
    <w:rsid w:val="007D7684"/>
    <w:rsid w:val="007D78F5"/>
    <w:rsid w:val="007E38BC"/>
    <w:rsid w:val="007E414B"/>
    <w:rsid w:val="007E47D9"/>
    <w:rsid w:val="007E6600"/>
    <w:rsid w:val="007F0DC4"/>
    <w:rsid w:val="007F28BF"/>
    <w:rsid w:val="007F60F1"/>
    <w:rsid w:val="007F6281"/>
    <w:rsid w:val="007F6890"/>
    <w:rsid w:val="007F7579"/>
    <w:rsid w:val="00800BC3"/>
    <w:rsid w:val="00803880"/>
    <w:rsid w:val="00807198"/>
    <w:rsid w:val="00810477"/>
    <w:rsid w:val="0081149D"/>
    <w:rsid w:val="008126E9"/>
    <w:rsid w:val="0081373D"/>
    <w:rsid w:val="00813B53"/>
    <w:rsid w:val="00815C3F"/>
    <w:rsid w:val="00816A22"/>
    <w:rsid w:val="00822F5B"/>
    <w:rsid w:val="008232F3"/>
    <w:rsid w:val="00827D95"/>
    <w:rsid w:val="00832244"/>
    <w:rsid w:val="00832D9B"/>
    <w:rsid w:val="00833B1F"/>
    <w:rsid w:val="00835987"/>
    <w:rsid w:val="00835D7E"/>
    <w:rsid w:val="00836EC3"/>
    <w:rsid w:val="00840ACF"/>
    <w:rsid w:val="00841891"/>
    <w:rsid w:val="00842798"/>
    <w:rsid w:val="0084324B"/>
    <w:rsid w:val="0084415F"/>
    <w:rsid w:val="008445D8"/>
    <w:rsid w:val="0084500B"/>
    <w:rsid w:val="00845805"/>
    <w:rsid w:val="00845B68"/>
    <w:rsid w:val="00846E16"/>
    <w:rsid w:val="00847FA2"/>
    <w:rsid w:val="00850137"/>
    <w:rsid w:val="008502CE"/>
    <w:rsid w:val="0085116C"/>
    <w:rsid w:val="0085215D"/>
    <w:rsid w:val="00852C51"/>
    <w:rsid w:val="00853181"/>
    <w:rsid w:val="0085338D"/>
    <w:rsid w:val="008614BA"/>
    <w:rsid w:val="00861597"/>
    <w:rsid w:val="0086281F"/>
    <w:rsid w:val="0086332C"/>
    <w:rsid w:val="00864344"/>
    <w:rsid w:val="00864348"/>
    <w:rsid w:val="0086688C"/>
    <w:rsid w:val="008669FA"/>
    <w:rsid w:val="008675A3"/>
    <w:rsid w:val="0087047D"/>
    <w:rsid w:val="008705A1"/>
    <w:rsid w:val="008719B2"/>
    <w:rsid w:val="00871DB9"/>
    <w:rsid w:val="00871EB8"/>
    <w:rsid w:val="0087240C"/>
    <w:rsid w:val="008726D4"/>
    <w:rsid w:val="008753DE"/>
    <w:rsid w:val="00876A42"/>
    <w:rsid w:val="008806F4"/>
    <w:rsid w:val="00880B1D"/>
    <w:rsid w:val="0088136A"/>
    <w:rsid w:val="008813AA"/>
    <w:rsid w:val="00882914"/>
    <w:rsid w:val="00884EC1"/>
    <w:rsid w:val="0088584E"/>
    <w:rsid w:val="008863BF"/>
    <w:rsid w:val="008867E4"/>
    <w:rsid w:val="00886C52"/>
    <w:rsid w:val="00887D88"/>
    <w:rsid w:val="008A132A"/>
    <w:rsid w:val="008A1764"/>
    <w:rsid w:val="008A4C4C"/>
    <w:rsid w:val="008A5C34"/>
    <w:rsid w:val="008A61C4"/>
    <w:rsid w:val="008A636C"/>
    <w:rsid w:val="008A6E83"/>
    <w:rsid w:val="008B0E2E"/>
    <w:rsid w:val="008B1527"/>
    <w:rsid w:val="008B1667"/>
    <w:rsid w:val="008B2230"/>
    <w:rsid w:val="008B2676"/>
    <w:rsid w:val="008C0035"/>
    <w:rsid w:val="008C1562"/>
    <w:rsid w:val="008C1F8A"/>
    <w:rsid w:val="008C275F"/>
    <w:rsid w:val="008C37B6"/>
    <w:rsid w:val="008C5F68"/>
    <w:rsid w:val="008C6F27"/>
    <w:rsid w:val="008C7C2C"/>
    <w:rsid w:val="008D21AE"/>
    <w:rsid w:val="008D47B6"/>
    <w:rsid w:val="008D5498"/>
    <w:rsid w:val="008D5EA1"/>
    <w:rsid w:val="008D62E0"/>
    <w:rsid w:val="008D73A3"/>
    <w:rsid w:val="008E01EE"/>
    <w:rsid w:val="008E0B3B"/>
    <w:rsid w:val="008E46AA"/>
    <w:rsid w:val="008E50D7"/>
    <w:rsid w:val="008E5C63"/>
    <w:rsid w:val="008E5E73"/>
    <w:rsid w:val="008E7BA3"/>
    <w:rsid w:val="008F1228"/>
    <w:rsid w:val="008F2333"/>
    <w:rsid w:val="008F2538"/>
    <w:rsid w:val="008F69D6"/>
    <w:rsid w:val="008F6E27"/>
    <w:rsid w:val="008F75EC"/>
    <w:rsid w:val="008F7CE1"/>
    <w:rsid w:val="009001B7"/>
    <w:rsid w:val="009024B5"/>
    <w:rsid w:val="009029E6"/>
    <w:rsid w:val="00902B29"/>
    <w:rsid w:val="009031E7"/>
    <w:rsid w:val="00903215"/>
    <w:rsid w:val="0090357B"/>
    <w:rsid w:val="00906126"/>
    <w:rsid w:val="00911D01"/>
    <w:rsid w:val="009125BA"/>
    <w:rsid w:val="009144AF"/>
    <w:rsid w:val="009154D9"/>
    <w:rsid w:val="0091733F"/>
    <w:rsid w:val="00917859"/>
    <w:rsid w:val="0092139C"/>
    <w:rsid w:val="00922EED"/>
    <w:rsid w:val="0092357C"/>
    <w:rsid w:val="00924003"/>
    <w:rsid w:val="00930231"/>
    <w:rsid w:val="0093097C"/>
    <w:rsid w:val="0093108A"/>
    <w:rsid w:val="00931621"/>
    <w:rsid w:val="00931975"/>
    <w:rsid w:val="009325F6"/>
    <w:rsid w:val="009368E9"/>
    <w:rsid w:val="00937105"/>
    <w:rsid w:val="00937E0E"/>
    <w:rsid w:val="0094411F"/>
    <w:rsid w:val="00954995"/>
    <w:rsid w:val="00955645"/>
    <w:rsid w:val="00956E58"/>
    <w:rsid w:val="0096101D"/>
    <w:rsid w:val="00961395"/>
    <w:rsid w:val="00961736"/>
    <w:rsid w:val="00962366"/>
    <w:rsid w:val="0096561A"/>
    <w:rsid w:val="00965A36"/>
    <w:rsid w:val="00965E4C"/>
    <w:rsid w:val="00966FEB"/>
    <w:rsid w:val="0096724C"/>
    <w:rsid w:val="0096771A"/>
    <w:rsid w:val="0096774C"/>
    <w:rsid w:val="0096795F"/>
    <w:rsid w:val="00970F34"/>
    <w:rsid w:val="009715CA"/>
    <w:rsid w:val="0097221F"/>
    <w:rsid w:val="009739DF"/>
    <w:rsid w:val="00974943"/>
    <w:rsid w:val="00975B58"/>
    <w:rsid w:val="00976916"/>
    <w:rsid w:val="00976C7D"/>
    <w:rsid w:val="00983D14"/>
    <w:rsid w:val="00986342"/>
    <w:rsid w:val="009876CC"/>
    <w:rsid w:val="009900FF"/>
    <w:rsid w:val="00992738"/>
    <w:rsid w:val="0099310D"/>
    <w:rsid w:val="009936BF"/>
    <w:rsid w:val="00994857"/>
    <w:rsid w:val="00995B11"/>
    <w:rsid w:val="00995E11"/>
    <w:rsid w:val="00996A09"/>
    <w:rsid w:val="009A048B"/>
    <w:rsid w:val="009A0D20"/>
    <w:rsid w:val="009A2493"/>
    <w:rsid w:val="009A2F99"/>
    <w:rsid w:val="009A7EFE"/>
    <w:rsid w:val="009A7F47"/>
    <w:rsid w:val="009B1956"/>
    <w:rsid w:val="009B1DEB"/>
    <w:rsid w:val="009B48CF"/>
    <w:rsid w:val="009B5835"/>
    <w:rsid w:val="009B6694"/>
    <w:rsid w:val="009C05FA"/>
    <w:rsid w:val="009C0C3E"/>
    <w:rsid w:val="009C1A0F"/>
    <w:rsid w:val="009C4C87"/>
    <w:rsid w:val="009C54FB"/>
    <w:rsid w:val="009C56CA"/>
    <w:rsid w:val="009C7292"/>
    <w:rsid w:val="009C76EA"/>
    <w:rsid w:val="009D1C0E"/>
    <w:rsid w:val="009D3EB8"/>
    <w:rsid w:val="009D4723"/>
    <w:rsid w:val="009D4A84"/>
    <w:rsid w:val="009D54D1"/>
    <w:rsid w:val="009D6A2F"/>
    <w:rsid w:val="009F2FDE"/>
    <w:rsid w:val="009F33F5"/>
    <w:rsid w:val="009F519D"/>
    <w:rsid w:val="009F6001"/>
    <w:rsid w:val="009F6343"/>
    <w:rsid w:val="009F7D9D"/>
    <w:rsid w:val="00A00009"/>
    <w:rsid w:val="00A0012C"/>
    <w:rsid w:val="00A006A4"/>
    <w:rsid w:val="00A00B18"/>
    <w:rsid w:val="00A011CC"/>
    <w:rsid w:val="00A0445D"/>
    <w:rsid w:val="00A060DE"/>
    <w:rsid w:val="00A06A3D"/>
    <w:rsid w:val="00A070DB"/>
    <w:rsid w:val="00A15270"/>
    <w:rsid w:val="00A208BD"/>
    <w:rsid w:val="00A22187"/>
    <w:rsid w:val="00A22ABE"/>
    <w:rsid w:val="00A235AD"/>
    <w:rsid w:val="00A23609"/>
    <w:rsid w:val="00A2368F"/>
    <w:rsid w:val="00A23C36"/>
    <w:rsid w:val="00A247AF"/>
    <w:rsid w:val="00A2539A"/>
    <w:rsid w:val="00A25CEE"/>
    <w:rsid w:val="00A25F07"/>
    <w:rsid w:val="00A27121"/>
    <w:rsid w:val="00A273E2"/>
    <w:rsid w:val="00A300A5"/>
    <w:rsid w:val="00A320FA"/>
    <w:rsid w:val="00A35559"/>
    <w:rsid w:val="00A3570D"/>
    <w:rsid w:val="00A35C3F"/>
    <w:rsid w:val="00A363C5"/>
    <w:rsid w:val="00A372E8"/>
    <w:rsid w:val="00A37980"/>
    <w:rsid w:val="00A4218A"/>
    <w:rsid w:val="00A42615"/>
    <w:rsid w:val="00A426FE"/>
    <w:rsid w:val="00A4287F"/>
    <w:rsid w:val="00A466FC"/>
    <w:rsid w:val="00A46FCD"/>
    <w:rsid w:val="00A47EE0"/>
    <w:rsid w:val="00A52C37"/>
    <w:rsid w:val="00A53482"/>
    <w:rsid w:val="00A548F5"/>
    <w:rsid w:val="00A54FEF"/>
    <w:rsid w:val="00A550DE"/>
    <w:rsid w:val="00A5690A"/>
    <w:rsid w:val="00A57818"/>
    <w:rsid w:val="00A579E8"/>
    <w:rsid w:val="00A63B09"/>
    <w:rsid w:val="00A65193"/>
    <w:rsid w:val="00A65EEF"/>
    <w:rsid w:val="00A662D5"/>
    <w:rsid w:val="00A66508"/>
    <w:rsid w:val="00A673A2"/>
    <w:rsid w:val="00A7028D"/>
    <w:rsid w:val="00A70E8F"/>
    <w:rsid w:val="00A733F9"/>
    <w:rsid w:val="00A73542"/>
    <w:rsid w:val="00A76F0E"/>
    <w:rsid w:val="00A77765"/>
    <w:rsid w:val="00A777CC"/>
    <w:rsid w:val="00A80ACF"/>
    <w:rsid w:val="00A80B38"/>
    <w:rsid w:val="00A81E67"/>
    <w:rsid w:val="00A84DF4"/>
    <w:rsid w:val="00A8638A"/>
    <w:rsid w:val="00A869B1"/>
    <w:rsid w:val="00A87EEA"/>
    <w:rsid w:val="00A90CDC"/>
    <w:rsid w:val="00A917FB"/>
    <w:rsid w:val="00A91B43"/>
    <w:rsid w:val="00A92294"/>
    <w:rsid w:val="00A92950"/>
    <w:rsid w:val="00A92C0F"/>
    <w:rsid w:val="00A938C1"/>
    <w:rsid w:val="00A94842"/>
    <w:rsid w:val="00A96FBE"/>
    <w:rsid w:val="00A974F0"/>
    <w:rsid w:val="00A97DC9"/>
    <w:rsid w:val="00AA2788"/>
    <w:rsid w:val="00AA4A80"/>
    <w:rsid w:val="00AA4CFE"/>
    <w:rsid w:val="00AB0A1D"/>
    <w:rsid w:val="00AB2C2D"/>
    <w:rsid w:val="00AB53C2"/>
    <w:rsid w:val="00AB6E2F"/>
    <w:rsid w:val="00AC017C"/>
    <w:rsid w:val="00AC2CF8"/>
    <w:rsid w:val="00AC31FC"/>
    <w:rsid w:val="00AC5696"/>
    <w:rsid w:val="00AC5C2A"/>
    <w:rsid w:val="00AC6531"/>
    <w:rsid w:val="00AC7E44"/>
    <w:rsid w:val="00AD2DCC"/>
    <w:rsid w:val="00AD2F67"/>
    <w:rsid w:val="00AD48F0"/>
    <w:rsid w:val="00AD514B"/>
    <w:rsid w:val="00AD530B"/>
    <w:rsid w:val="00AD5F75"/>
    <w:rsid w:val="00AE2DD5"/>
    <w:rsid w:val="00AE6233"/>
    <w:rsid w:val="00AE643C"/>
    <w:rsid w:val="00AE6E28"/>
    <w:rsid w:val="00AE73AC"/>
    <w:rsid w:val="00AE7583"/>
    <w:rsid w:val="00AE7BF7"/>
    <w:rsid w:val="00AF1EE1"/>
    <w:rsid w:val="00AF53E6"/>
    <w:rsid w:val="00AF5686"/>
    <w:rsid w:val="00AF6F64"/>
    <w:rsid w:val="00B003CE"/>
    <w:rsid w:val="00B00E05"/>
    <w:rsid w:val="00B02D76"/>
    <w:rsid w:val="00B03054"/>
    <w:rsid w:val="00B05417"/>
    <w:rsid w:val="00B06880"/>
    <w:rsid w:val="00B07674"/>
    <w:rsid w:val="00B07B36"/>
    <w:rsid w:val="00B107CE"/>
    <w:rsid w:val="00B12C09"/>
    <w:rsid w:val="00B1673E"/>
    <w:rsid w:val="00B16AE1"/>
    <w:rsid w:val="00B16EF1"/>
    <w:rsid w:val="00B175D2"/>
    <w:rsid w:val="00B17DBC"/>
    <w:rsid w:val="00B223CB"/>
    <w:rsid w:val="00B227BC"/>
    <w:rsid w:val="00B22A67"/>
    <w:rsid w:val="00B24529"/>
    <w:rsid w:val="00B248F4"/>
    <w:rsid w:val="00B25257"/>
    <w:rsid w:val="00B252EE"/>
    <w:rsid w:val="00B26A1A"/>
    <w:rsid w:val="00B33727"/>
    <w:rsid w:val="00B34371"/>
    <w:rsid w:val="00B34493"/>
    <w:rsid w:val="00B35043"/>
    <w:rsid w:val="00B351B8"/>
    <w:rsid w:val="00B35857"/>
    <w:rsid w:val="00B371FF"/>
    <w:rsid w:val="00B37467"/>
    <w:rsid w:val="00B4164E"/>
    <w:rsid w:val="00B41B7F"/>
    <w:rsid w:val="00B46E21"/>
    <w:rsid w:val="00B47705"/>
    <w:rsid w:val="00B50F28"/>
    <w:rsid w:val="00B5259F"/>
    <w:rsid w:val="00B53072"/>
    <w:rsid w:val="00B5699E"/>
    <w:rsid w:val="00B576F2"/>
    <w:rsid w:val="00B57DCE"/>
    <w:rsid w:val="00B615A7"/>
    <w:rsid w:val="00B61909"/>
    <w:rsid w:val="00B64053"/>
    <w:rsid w:val="00B6538E"/>
    <w:rsid w:val="00B654ED"/>
    <w:rsid w:val="00B65DA2"/>
    <w:rsid w:val="00B66043"/>
    <w:rsid w:val="00B66086"/>
    <w:rsid w:val="00B671B0"/>
    <w:rsid w:val="00B7015B"/>
    <w:rsid w:val="00B704B4"/>
    <w:rsid w:val="00B70E69"/>
    <w:rsid w:val="00B72407"/>
    <w:rsid w:val="00B735FD"/>
    <w:rsid w:val="00B73B66"/>
    <w:rsid w:val="00B74602"/>
    <w:rsid w:val="00B749B9"/>
    <w:rsid w:val="00B76D10"/>
    <w:rsid w:val="00B77412"/>
    <w:rsid w:val="00B77F26"/>
    <w:rsid w:val="00B77F7A"/>
    <w:rsid w:val="00B8105B"/>
    <w:rsid w:val="00B81382"/>
    <w:rsid w:val="00B81E28"/>
    <w:rsid w:val="00B844DF"/>
    <w:rsid w:val="00B84814"/>
    <w:rsid w:val="00B85F72"/>
    <w:rsid w:val="00B8659A"/>
    <w:rsid w:val="00B87459"/>
    <w:rsid w:val="00B91C85"/>
    <w:rsid w:val="00B925B1"/>
    <w:rsid w:val="00B93F18"/>
    <w:rsid w:val="00B95D28"/>
    <w:rsid w:val="00B97BC0"/>
    <w:rsid w:val="00BA0CC5"/>
    <w:rsid w:val="00BA113A"/>
    <w:rsid w:val="00BA21EE"/>
    <w:rsid w:val="00BA5B3F"/>
    <w:rsid w:val="00BA6490"/>
    <w:rsid w:val="00BA68A9"/>
    <w:rsid w:val="00BA6908"/>
    <w:rsid w:val="00BA6C06"/>
    <w:rsid w:val="00BA7087"/>
    <w:rsid w:val="00BA74DA"/>
    <w:rsid w:val="00BA790D"/>
    <w:rsid w:val="00BA7DD1"/>
    <w:rsid w:val="00BB05C7"/>
    <w:rsid w:val="00BB0AE8"/>
    <w:rsid w:val="00BB22A1"/>
    <w:rsid w:val="00BB26D0"/>
    <w:rsid w:val="00BB2EFA"/>
    <w:rsid w:val="00BB2FE7"/>
    <w:rsid w:val="00BB3935"/>
    <w:rsid w:val="00BB449F"/>
    <w:rsid w:val="00BB4931"/>
    <w:rsid w:val="00BB7A8A"/>
    <w:rsid w:val="00BC241B"/>
    <w:rsid w:val="00BC3958"/>
    <w:rsid w:val="00BC71E8"/>
    <w:rsid w:val="00BD2DCB"/>
    <w:rsid w:val="00BD6471"/>
    <w:rsid w:val="00BD6966"/>
    <w:rsid w:val="00BD6C76"/>
    <w:rsid w:val="00BE06B7"/>
    <w:rsid w:val="00BE0A3A"/>
    <w:rsid w:val="00BE1FEF"/>
    <w:rsid w:val="00BE1FFC"/>
    <w:rsid w:val="00BE2188"/>
    <w:rsid w:val="00BE329D"/>
    <w:rsid w:val="00BE419B"/>
    <w:rsid w:val="00BE7A8F"/>
    <w:rsid w:val="00BF0127"/>
    <w:rsid w:val="00BF0F09"/>
    <w:rsid w:val="00BF11A5"/>
    <w:rsid w:val="00BF1402"/>
    <w:rsid w:val="00BF149A"/>
    <w:rsid w:val="00BF3358"/>
    <w:rsid w:val="00BF56D9"/>
    <w:rsid w:val="00C00164"/>
    <w:rsid w:val="00C00248"/>
    <w:rsid w:val="00C01E65"/>
    <w:rsid w:val="00C01F30"/>
    <w:rsid w:val="00C02127"/>
    <w:rsid w:val="00C026A9"/>
    <w:rsid w:val="00C045AD"/>
    <w:rsid w:val="00C04BB0"/>
    <w:rsid w:val="00C04D96"/>
    <w:rsid w:val="00C0586C"/>
    <w:rsid w:val="00C05BCB"/>
    <w:rsid w:val="00C06570"/>
    <w:rsid w:val="00C0658F"/>
    <w:rsid w:val="00C06607"/>
    <w:rsid w:val="00C06FFA"/>
    <w:rsid w:val="00C07B46"/>
    <w:rsid w:val="00C11F41"/>
    <w:rsid w:val="00C13136"/>
    <w:rsid w:val="00C140AD"/>
    <w:rsid w:val="00C14108"/>
    <w:rsid w:val="00C155FD"/>
    <w:rsid w:val="00C161C8"/>
    <w:rsid w:val="00C16D80"/>
    <w:rsid w:val="00C16FD7"/>
    <w:rsid w:val="00C17B01"/>
    <w:rsid w:val="00C206FB"/>
    <w:rsid w:val="00C23AF9"/>
    <w:rsid w:val="00C24AC7"/>
    <w:rsid w:val="00C26A2A"/>
    <w:rsid w:val="00C2786C"/>
    <w:rsid w:val="00C30301"/>
    <w:rsid w:val="00C3048C"/>
    <w:rsid w:val="00C3311F"/>
    <w:rsid w:val="00C33B40"/>
    <w:rsid w:val="00C3693C"/>
    <w:rsid w:val="00C40CC3"/>
    <w:rsid w:val="00C413AF"/>
    <w:rsid w:val="00C42AD9"/>
    <w:rsid w:val="00C42DB1"/>
    <w:rsid w:val="00C43CF0"/>
    <w:rsid w:val="00C44235"/>
    <w:rsid w:val="00C47010"/>
    <w:rsid w:val="00C4729E"/>
    <w:rsid w:val="00C528FA"/>
    <w:rsid w:val="00C53CBE"/>
    <w:rsid w:val="00C54622"/>
    <w:rsid w:val="00C54BDA"/>
    <w:rsid w:val="00C57031"/>
    <w:rsid w:val="00C57BBD"/>
    <w:rsid w:val="00C623FD"/>
    <w:rsid w:val="00C63622"/>
    <w:rsid w:val="00C638DB"/>
    <w:rsid w:val="00C705CA"/>
    <w:rsid w:val="00C705D1"/>
    <w:rsid w:val="00C71326"/>
    <w:rsid w:val="00C71540"/>
    <w:rsid w:val="00C721DA"/>
    <w:rsid w:val="00C722F6"/>
    <w:rsid w:val="00C725F1"/>
    <w:rsid w:val="00C72C67"/>
    <w:rsid w:val="00C75713"/>
    <w:rsid w:val="00C75D34"/>
    <w:rsid w:val="00C76345"/>
    <w:rsid w:val="00C80A42"/>
    <w:rsid w:val="00C81177"/>
    <w:rsid w:val="00C816D2"/>
    <w:rsid w:val="00C82D99"/>
    <w:rsid w:val="00C833B8"/>
    <w:rsid w:val="00C844DD"/>
    <w:rsid w:val="00C86C66"/>
    <w:rsid w:val="00C87217"/>
    <w:rsid w:val="00C90140"/>
    <w:rsid w:val="00C9203F"/>
    <w:rsid w:val="00C921CB"/>
    <w:rsid w:val="00C931CD"/>
    <w:rsid w:val="00C93F36"/>
    <w:rsid w:val="00C95B97"/>
    <w:rsid w:val="00CA0243"/>
    <w:rsid w:val="00CA0C42"/>
    <w:rsid w:val="00CA272B"/>
    <w:rsid w:val="00CA569E"/>
    <w:rsid w:val="00CB08B5"/>
    <w:rsid w:val="00CB1599"/>
    <w:rsid w:val="00CB1655"/>
    <w:rsid w:val="00CB1F0A"/>
    <w:rsid w:val="00CB2BDB"/>
    <w:rsid w:val="00CB44F1"/>
    <w:rsid w:val="00CB5700"/>
    <w:rsid w:val="00CB5CDB"/>
    <w:rsid w:val="00CB65DD"/>
    <w:rsid w:val="00CB6AB2"/>
    <w:rsid w:val="00CC1A8C"/>
    <w:rsid w:val="00CC1DFB"/>
    <w:rsid w:val="00CC26A1"/>
    <w:rsid w:val="00CC43BE"/>
    <w:rsid w:val="00CC4D13"/>
    <w:rsid w:val="00CC57CD"/>
    <w:rsid w:val="00CC69EE"/>
    <w:rsid w:val="00CD1259"/>
    <w:rsid w:val="00CD22F8"/>
    <w:rsid w:val="00CD2DC9"/>
    <w:rsid w:val="00CD7042"/>
    <w:rsid w:val="00CD7257"/>
    <w:rsid w:val="00CE015D"/>
    <w:rsid w:val="00CE149D"/>
    <w:rsid w:val="00CE26EB"/>
    <w:rsid w:val="00CE29BD"/>
    <w:rsid w:val="00CE4150"/>
    <w:rsid w:val="00CE585E"/>
    <w:rsid w:val="00CE5BB5"/>
    <w:rsid w:val="00CE7B82"/>
    <w:rsid w:val="00CF080D"/>
    <w:rsid w:val="00CF0F66"/>
    <w:rsid w:val="00CF4396"/>
    <w:rsid w:val="00CF4C9A"/>
    <w:rsid w:val="00CF64A0"/>
    <w:rsid w:val="00CF6645"/>
    <w:rsid w:val="00D00974"/>
    <w:rsid w:val="00D024EE"/>
    <w:rsid w:val="00D02CA6"/>
    <w:rsid w:val="00D0343A"/>
    <w:rsid w:val="00D034C0"/>
    <w:rsid w:val="00D05E2D"/>
    <w:rsid w:val="00D063A1"/>
    <w:rsid w:val="00D06D73"/>
    <w:rsid w:val="00D11A18"/>
    <w:rsid w:val="00D12F20"/>
    <w:rsid w:val="00D1405F"/>
    <w:rsid w:val="00D15ECE"/>
    <w:rsid w:val="00D20906"/>
    <w:rsid w:val="00D20A08"/>
    <w:rsid w:val="00D22D18"/>
    <w:rsid w:val="00D25934"/>
    <w:rsid w:val="00D26669"/>
    <w:rsid w:val="00D267A2"/>
    <w:rsid w:val="00D26EF7"/>
    <w:rsid w:val="00D27150"/>
    <w:rsid w:val="00D271B3"/>
    <w:rsid w:val="00D27BA7"/>
    <w:rsid w:val="00D33CF2"/>
    <w:rsid w:val="00D34683"/>
    <w:rsid w:val="00D348D7"/>
    <w:rsid w:val="00D35849"/>
    <w:rsid w:val="00D36BA0"/>
    <w:rsid w:val="00D4103C"/>
    <w:rsid w:val="00D44608"/>
    <w:rsid w:val="00D501A4"/>
    <w:rsid w:val="00D51105"/>
    <w:rsid w:val="00D51224"/>
    <w:rsid w:val="00D514AE"/>
    <w:rsid w:val="00D540B7"/>
    <w:rsid w:val="00D54DF7"/>
    <w:rsid w:val="00D551FE"/>
    <w:rsid w:val="00D5596B"/>
    <w:rsid w:val="00D575DD"/>
    <w:rsid w:val="00D57C2A"/>
    <w:rsid w:val="00D60205"/>
    <w:rsid w:val="00D602B0"/>
    <w:rsid w:val="00D613B7"/>
    <w:rsid w:val="00D61766"/>
    <w:rsid w:val="00D6178B"/>
    <w:rsid w:val="00D6274F"/>
    <w:rsid w:val="00D63687"/>
    <w:rsid w:val="00D66FFF"/>
    <w:rsid w:val="00D70E8A"/>
    <w:rsid w:val="00D7189B"/>
    <w:rsid w:val="00D741B0"/>
    <w:rsid w:val="00D743C2"/>
    <w:rsid w:val="00D74B2A"/>
    <w:rsid w:val="00D74BAE"/>
    <w:rsid w:val="00D77152"/>
    <w:rsid w:val="00D77517"/>
    <w:rsid w:val="00D80CC9"/>
    <w:rsid w:val="00D81048"/>
    <w:rsid w:val="00D81CD5"/>
    <w:rsid w:val="00D82339"/>
    <w:rsid w:val="00D82591"/>
    <w:rsid w:val="00D82B5A"/>
    <w:rsid w:val="00D83C53"/>
    <w:rsid w:val="00D86D79"/>
    <w:rsid w:val="00D86F42"/>
    <w:rsid w:val="00D90AEF"/>
    <w:rsid w:val="00D92537"/>
    <w:rsid w:val="00D92DE7"/>
    <w:rsid w:val="00D92FC1"/>
    <w:rsid w:val="00D95826"/>
    <w:rsid w:val="00D96593"/>
    <w:rsid w:val="00D96E03"/>
    <w:rsid w:val="00DA1F0F"/>
    <w:rsid w:val="00DA2B71"/>
    <w:rsid w:val="00DA38DF"/>
    <w:rsid w:val="00DA4228"/>
    <w:rsid w:val="00DA4417"/>
    <w:rsid w:val="00DA62A9"/>
    <w:rsid w:val="00DA789C"/>
    <w:rsid w:val="00DB03B9"/>
    <w:rsid w:val="00DB0FD2"/>
    <w:rsid w:val="00DB244D"/>
    <w:rsid w:val="00DB286A"/>
    <w:rsid w:val="00DB2BDB"/>
    <w:rsid w:val="00DB509D"/>
    <w:rsid w:val="00DB6A43"/>
    <w:rsid w:val="00DB7C6D"/>
    <w:rsid w:val="00DC1B28"/>
    <w:rsid w:val="00DC431D"/>
    <w:rsid w:val="00DC46B4"/>
    <w:rsid w:val="00DC57C3"/>
    <w:rsid w:val="00DC5DE7"/>
    <w:rsid w:val="00DD0ADB"/>
    <w:rsid w:val="00DD286C"/>
    <w:rsid w:val="00DD2E40"/>
    <w:rsid w:val="00DD2FCB"/>
    <w:rsid w:val="00DD41BF"/>
    <w:rsid w:val="00DD4477"/>
    <w:rsid w:val="00DD6457"/>
    <w:rsid w:val="00DD6DD3"/>
    <w:rsid w:val="00DD7017"/>
    <w:rsid w:val="00DD78D7"/>
    <w:rsid w:val="00DE01BE"/>
    <w:rsid w:val="00DE0B54"/>
    <w:rsid w:val="00DE4679"/>
    <w:rsid w:val="00DE539B"/>
    <w:rsid w:val="00DE5475"/>
    <w:rsid w:val="00DE6A5D"/>
    <w:rsid w:val="00DE6C47"/>
    <w:rsid w:val="00DE73E7"/>
    <w:rsid w:val="00DF042F"/>
    <w:rsid w:val="00DF18DC"/>
    <w:rsid w:val="00DF1D1C"/>
    <w:rsid w:val="00DF235B"/>
    <w:rsid w:val="00DF3647"/>
    <w:rsid w:val="00DF568F"/>
    <w:rsid w:val="00E04000"/>
    <w:rsid w:val="00E04DD2"/>
    <w:rsid w:val="00E06577"/>
    <w:rsid w:val="00E103E4"/>
    <w:rsid w:val="00E1213F"/>
    <w:rsid w:val="00E122A6"/>
    <w:rsid w:val="00E12544"/>
    <w:rsid w:val="00E129C4"/>
    <w:rsid w:val="00E131AF"/>
    <w:rsid w:val="00E13C40"/>
    <w:rsid w:val="00E14F92"/>
    <w:rsid w:val="00E17694"/>
    <w:rsid w:val="00E20C2A"/>
    <w:rsid w:val="00E216E5"/>
    <w:rsid w:val="00E2172A"/>
    <w:rsid w:val="00E22271"/>
    <w:rsid w:val="00E25812"/>
    <w:rsid w:val="00E25913"/>
    <w:rsid w:val="00E25948"/>
    <w:rsid w:val="00E25CD7"/>
    <w:rsid w:val="00E26910"/>
    <w:rsid w:val="00E30217"/>
    <w:rsid w:val="00E36446"/>
    <w:rsid w:val="00E37ABF"/>
    <w:rsid w:val="00E37BD0"/>
    <w:rsid w:val="00E40D90"/>
    <w:rsid w:val="00E40F5F"/>
    <w:rsid w:val="00E429A8"/>
    <w:rsid w:val="00E42EF6"/>
    <w:rsid w:val="00E44E55"/>
    <w:rsid w:val="00E44F34"/>
    <w:rsid w:val="00E47CFF"/>
    <w:rsid w:val="00E504BF"/>
    <w:rsid w:val="00E523D7"/>
    <w:rsid w:val="00E537D7"/>
    <w:rsid w:val="00E56995"/>
    <w:rsid w:val="00E57088"/>
    <w:rsid w:val="00E574B7"/>
    <w:rsid w:val="00E575A9"/>
    <w:rsid w:val="00E57AAB"/>
    <w:rsid w:val="00E61778"/>
    <w:rsid w:val="00E62434"/>
    <w:rsid w:val="00E62D2A"/>
    <w:rsid w:val="00E62D39"/>
    <w:rsid w:val="00E643F4"/>
    <w:rsid w:val="00E65C69"/>
    <w:rsid w:val="00E66EF6"/>
    <w:rsid w:val="00E70838"/>
    <w:rsid w:val="00E7098D"/>
    <w:rsid w:val="00E71739"/>
    <w:rsid w:val="00E717EA"/>
    <w:rsid w:val="00E723BE"/>
    <w:rsid w:val="00E73B27"/>
    <w:rsid w:val="00E7422D"/>
    <w:rsid w:val="00E74674"/>
    <w:rsid w:val="00E7622B"/>
    <w:rsid w:val="00E77446"/>
    <w:rsid w:val="00E81F91"/>
    <w:rsid w:val="00E83D45"/>
    <w:rsid w:val="00E841B4"/>
    <w:rsid w:val="00E857E4"/>
    <w:rsid w:val="00E86885"/>
    <w:rsid w:val="00E90FDD"/>
    <w:rsid w:val="00E9152F"/>
    <w:rsid w:val="00E91C52"/>
    <w:rsid w:val="00E92597"/>
    <w:rsid w:val="00E938FC"/>
    <w:rsid w:val="00E93D44"/>
    <w:rsid w:val="00E93F01"/>
    <w:rsid w:val="00E94210"/>
    <w:rsid w:val="00E944C8"/>
    <w:rsid w:val="00E96625"/>
    <w:rsid w:val="00EA0384"/>
    <w:rsid w:val="00EA3DE5"/>
    <w:rsid w:val="00EA3DEE"/>
    <w:rsid w:val="00EA488B"/>
    <w:rsid w:val="00EB1B15"/>
    <w:rsid w:val="00EB3257"/>
    <w:rsid w:val="00EB436F"/>
    <w:rsid w:val="00EB4B1A"/>
    <w:rsid w:val="00EB62F3"/>
    <w:rsid w:val="00EB6630"/>
    <w:rsid w:val="00EC0C5B"/>
    <w:rsid w:val="00EC3F09"/>
    <w:rsid w:val="00EC4CD0"/>
    <w:rsid w:val="00EC4D78"/>
    <w:rsid w:val="00EC5031"/>
    <w:rsid w:val="00EC76F7"/>
    <w:rsid w:val="00ED197D"/>
    <w:rsid w:val="00ED1C85"/>
    <w:rsid w:val="00ED1CBF"/>
    <w:rsid w:val="00ED2AFB"/>
    <w:rsid w:val="00ED728C"/>
    <w:rsid w:val="00EE1B67"/>
    <w:rsid w:val="00EE2831"/>
    <w:rsid w:val="00EF12B9"/>
    <w:rsid w:val="00EF43F4"/>
    <w:rsid w:val="00EF4C9F"/>
    <w:rsid w:val="00EF4EC6"/>
    <w:rsid w:val="00F01CF6"/>
    <w:rsid w:val="00F02B7F"/>
    <w:rsid w:val="00F05C06"/>
    <w:rsid w:val="00F06528"/>
    <w:rsid w:val="00F10F2F"/>
    <w:rsid w:val="00F11EF8"/>
    <w:rsid w:val="00F15E0E"/>
    <w:rsid w:val="00F20000"/>
    <w:rsid w:val="00F23AF5"/>
    <w:rsid w:val="00F246DE"/>
    <w:rsid w:val="00F250B4"/>
    <w:rsid w:val="00F25576"/>
    <w:rsid w:val="00F26D47"/>
    <w:rsid w:val="00F275C9"/>
    <w:rsid w:val="00F30467"/>
    <w:rsid w:val="00F379CE"/>
    <w:rsid w:val="00F37E83"/>
    <w:rsid w:val="00F42700"/>
    <w:rsid w:val="00F4283F"/>
    <w:rsid w:val="00F438A5"/>
    <w:rsid w:val="00F441BD"/>
    <w:rsid w:val="00F46FB0"/>
    <w:rsid w:val="00F47BE6"/>
    <w:rsid w:val="00F5274B"/>
    <w:rsid w:val="00F536DC"/>
    <w:rsid w:val="00F54BD4"/>
    <w:rsid w:val="00F54E62"/>
    <w:rsid w:val="00F55698"/>
    <w:rsid w:val="00F5594E"/>
    <w:rsid w:val="00F55BBB"/>
    <w:rsid w:val="00F55C11"/>
    <w:rsid w:val="00F56974"/>
    <w:rsid w:val="00F60CBB"/>
    <w:rsid w:val="00F6171D"/>
    <w:rsid w:val="00F61E67"/>
    <w:rsid w:val="00F636A4"/>
    <w:rsid w:val="00F638BC"/>
    <w:rsid w:val="00F64CDC"/>
    <w:rsid w:val="00F74121"/>
    <w:rsid w:val="00F7735B"/>
    <w:rsid w:val="00F77ED1"/>
    <w:rsid w:val="00F80ABA"/>
    <w:rsid w:val="00F906C8"/>
    <w:rsid w:val="00F91547"/>
    <w:rsid w:val="00F91E14"/>
    <w:rsid w:val="00F94886"/>
    <w:rsid w:val="00F97085"/>
    <w:rsid w:val="00F97891"/>
    <w:rsid w:val="00FA0557"/>
    <w:rsid w:val="00FA08E6"/>
    <w:rsid w:val="00FA2FBA"/>
    <w:rsid w:val="00FA3612"/>
    <w:rsid w:val="00FA3E21"/>
    <w:rsid w:val="00FA46C8"/>
    <w:rsid w:val="00FB0FCC"/>
    <w:rsid w:val="00FB2042"/>
    <w:rsid w:val="00FB2928"/>
    <w:rsid w:val="00FB2CB5"/>
    <w:rsid w:val="00FB4BEA"/>
    <w:rsid w:val="00FB53B2"/>
    <w:rsid w:val="00FB677C"/>
    <w:rsid w:val="00FB7633"/>
    <w:rsid w:val="00FC0E31"/>
    <w:rsid w:val="00FC16E6"/>
    <w:rsid w:val="00FC19C9"/>
    <w:rsid w:val="00FC2A1E"/>
    <w:rsid w:val="00FC3C32"/>
    <w:rsid w:val="00FC499E"/>
    <w:rsid w:val="00FC77A4"/>
    <w:rsid w:val="00FD2BA4"/>
    <w:rsid w:val="00FD41F0"/>
    <w:rsid w:val="00FD4F74"/>
    <w:rsid w:val="00FD57FB"/>
    <w:rsid w:val="00FD5A27"/>
    <w:rsid w:val="00FD6409"/>
    <w:rsid w:val="00FD6488"/>
    <w:rsid w:val="00FD6EA7"/>
    <w:rsid w:val="00FD74CA"/>
    <w:rsid w:val="00FD754E"/>
    <w:rsid w:val="00FE1351"/>
    <w:rsid w:val="00FE1402"/>
    <w:rsid w:val="00FE1B6C"/>
    <w:rsid w:val="00FE319C"/>
    <w:rsid w:val="00FE40E9"/>
    <w:rsid w:val="00FE47F4"/>
    <w:rsid w:val="00FE5CC9"/>
    <w:rsid w:val="00FE6828"/>
    <w:rsid w:val="00FF1A6B"/>
    <w:rsid w:val="00FF4597"/>
    <w:rsid w:val="00FF4AB1"/>
    <w:rsid w:val="00FF6637"/>
    <w:rsid w:val="00FF6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F3789E6"/>
  <w15:docId w15:val="{068B5D32-C476-40EA-805E-42738A44C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C1B28"/>
    <w:pPr>
      <w:widowControl w:val="0"/>
    </w:pPr>
    <w:rPr>
      <w:rFonts w:eastAsia="標楷體"/>
      <w:kern w:val="2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571E3A"/>
  </w:style>
  <w:style w:type="paragraph" w:styleId="a6">
    <w:name w:val="header"/>
    <w:basedOn w:val="a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7">
    <w:name w:val="命題"/>
    <w:basedOn w:val="a"/>
    <w:autoRedefine/>
    <w:rsid w:val="00CE4150"/>
    <w:pPr>
      <w:spacing w:before="60" w:line="0" w:lineRule="atLeast"/>
    </w:pPr>
    <w:rPr>
      <w:rFonts w:hAnsi="標楷體"/>
      <w:szCs w:val="28"/>
    </w:rPr>
  </w:style>
  <w:style w:type="table" w:styleId="a8">
    <w:name w:val="Table Grid"/>
    <w:basedOn w:val="a1"/>
    <w:uiPriority w:val="39"/>
    <w:rsid w:val="002C0DC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rsid w:val="00175A2D"/>
    <w:rPr>
      <w:rFonts w:ascii="Cambria" w:hAnsi="Cambria"/>
      <w:sz w:val="18"/>
      <w:szCs w:val="18"/>
    </w:rPr>
  </w:style>
  <w:style w:type="character" w:customStyle="1" w:styleId="aa">
    <w:name w:val="註解方塊文字 字元"/>
    <w:link w:val="a9"/>
    <w:rsid w:val="00175A2D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ab">
    <w:name w:val="國小題目"/>
    <w:basedOn w:val="a"/>
    <w:autoRedefine/>
    <w:rsid w:val="001F7106"/>
    <w:pPr>
      <w:kinsoku w:val="0"/>
      <w:overflowPunct w:val="0"/>
      <w:autoSpaceDE w:val="0"/>
      <w:autoSpaceDN w:val="0"/>
      <w:adjustRightInd w:val="0"/>
      <w:snapToGrid w:val="0"/>
      <w:ind w:left="240" w:hangingChars="100" w:hanging="240"/>
    </w:pPr>
    <w:rPr>
      <w:color w:val="000000"/>
      <w:kern w:val="0"/>
    </w:rPr>
  </w:style>
  <w:style w:type="paragraph" w:customStyle="1" w:styleId="ac">
    <w:name w:val="段落"/>
    <w:basedOn w:val="a"/>
    <w:next w:val="a"/>
    <w:autoRedefine/>
    <w:rsid w:val="00402704"/>
    <w:pPr>
      <w:spacing w:after="60" w:line="400" w:lineRule="exact"/>
      <w:jc w:val="both"/>
    </w:pPr>
    <w:rPr>
      <w:rFonts w:ascii="標楷體" w:hAnsi="標楷體"/>
      <w:color w:val="000000"/>
    </w:rPr>
  </w:style>
  <w:style w:type="paragraph" w:customStyle="1" w:styleId="1">
    <w:name w:val="樣式1"/>
    <w:basedOn w:val="a"/>
    <w:link w:val="10"/>
    <w:qFormat/>
    <w:rsid w:val="00CF0F66"/>
    <w:pPr>
      <w:numPr>
        <w:numId w:val="1"/>
      </w:numPr>
      <w:spacing w:afterLines="100" w:line="600" w:lineRule="exact"/>
    </w:pPr>
    <w:rPr>
      <w:rFonts w:hAnsi="標楷體"/>
      <w:color w:val="000000"/>
      <w:szCs w:val="28"/>
    </w:rPr>
  </w:style>
  <w:style w:type="paragraph" w:styleId="ad">
    <w:name w:val="List Paragraph"/>
    <w:basedOn w:val="a"/>
    <w:uiPriority w:val="34"/>
    <w:qFormat/>
    <w:rsid w:val="007A1916"/>
    <w:pPr>
      <w:ind w:leftChars="200" w:left="480"/>
    </w:pPr>
  </w:style>
  <w:style w:type="character" w:customStyle="1" w:styleId="10">
    <w:name w:val="樣式1 字元"/>
    <w:link w:val="1"/>
    <w:rsid w:val="00CF0F66"/>
    <w:rPr>
      <w:rFonts w:eastAsia="標楷體" w:hAnsi="標楷體"/>
      <w:color w:val="000000"/>
      <w:kern w:val="2"/>
      <w:sz w:val="28"/>
      <w:szCs w:val="28"/>
    </w:rPr>
  </w:style>
  <w:style w:type="character" w:customStyle="1" w:styleId="a4">
    <w:name w:val="頁尾 字元"/>
    <w:link w:val="a3"/>
    <w:uiPriority w:val="99"/>
    <w:rsid w:val="00515FD2"/>
    <w:rPr>
      <w:kern w:val="2"/>
    </w:rPr>
  </w:style>
  <w:style w:type="paragraph" w:styleId="2">
    <w:name w:val="toc 2"/>
    <w:basedOn w:val="a"/>
    <w:next w:val="a"/>
    <w:autoRedefine/>
    <w:rsid w:val="00310CEB"/>
    <w:pPr>
      <w:ind w:leftChars="200" w:left="480"/>
    </w:pPr>
  </w:style>
  <w:style w:type="table" w:customStyle="1" w:styleId="11">
    <w:name w:val="表格格線1"/>
    <w:basedOn w:val="a1"/>
    <w:next w:val="a8"/>
    <w:uiPriority w:val="59"/>
    <w:rsid w:val="00C81177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5E4D00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1B2579"/>
    <w:pPr>
      <w:tabs>
        <w:tab w:val="center" w:pos="4960"/>
        <w:tab w:val="right" w:pos="9640"/>
      </w:tabs>
      <w:ind w:leftChars="100" w:left="280" w:firstLineChars="100" w:firstLine="280"/>
      <w:jc w:val="both"/>
    </w:pPr>
    <w:rPr>
      <w:color w:val="000000" w:themeColor="text1"/>
      <w:szCs w:val="28"/>
    </w:rPr>
  </w:style>
  <w:style w:type="character" w:customStyle="1" w:styleId="MTDisplayEquation0">
    <w:name w:val="MTDisplayEquation 字元"/>
    <w:basedOn w:val="a0"/>
    <w:link w:val="MTDisplayEquation"/>
    <w:rsid w:val="001B2579"/>
    <w:rPr>
      <w:rFonts w:eastAsia="標楷體"/>
      <w:color w:val="000000" w:themeColor="text1"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123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77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3.bin"/><Relationship Id="rId268" Type="http://schemas.openxmlformats.org/officeDocument/2006/relationships/image" Target="media/image124.wmf"/><Relationship Id="rId32" Type="http://schemas.openxmlformats.org/officeDocument/2006/relationships/oleObject" Target="embeddings/oleObject11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0.wmf"/><Relationship Id="rId258" Type="http://schemas.openxmlformats.org/officeDocument/2006/relationships/image" Target="media/image119.wmf"/><Relationship Id="rId22" Type="http://schemas.openxmlformats.org/officeDocument/2006/relationships/image" Target="media/image7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69.wmf"/><Relationship Id="rId171" Type="http://schemas.openxmlformats.org/officeDocument/2006/relationships/image" Target="media/image79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5.wmf"/><Relationship Id="rId248" Type="http://schemas.openxmlformats.org/officeDocument/2006/relationships/image" Target="media/image116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2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5.wmf"/><Relationship Id="rId270" Type="http://schemas.openxmlformats.org/officeDocument/2006/relationships/image" Target="media/image125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8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0.wmf"/><Relationship Id="rId260" Type="http://schemas.openxmlformats.org/officeDocument/2006/relationships/image" Target="media/image120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3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1.wmf"/><Relationship Id="rId250" Type="http://schemas.openxmlformats.org/officeDocument/2006/relationships/image" Target="media/image117.wmf"/><Relationship Id="rId271" Type="http://schemas.openxmlformats.org/officeDocument/2006/relationships/oleObject" Target="embeddings/oleObject135.bin"/><Relationship Id="rId24" Type="http://schemas.openxmlformats.org/officeDocument/2006/relationships/image" Target="media/image8.jpeg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0.bin"/><Relationship Id="rId261" Type="http://schemas.openxmlformats.org/officeDocument/2006/relationships/oleObject" Target="embeddings/oleObject130.bin"/><Relationship Id="rId14" Type="http://schemas.openxmlformats.org/officeDocument/2006/relationships/image" Target="media/image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5.wmf"/><Relationship Id="rId8" Type="http://schemas.openxmlformats.org/officeDocument/2006/relationships/footer" Target="footer1.xml"/><Relationship Id="rId98" Type="http://schemas.openxmlformats.org/officeDocument/2006/relationships/image" Target="media/image44.wmf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0.bin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5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26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89.jpeg"/><Relationship Id="rId209" Type="http://schemas.openxmlformats.org/officeDocument/2006/relationships/image" Target="media/image96.wmf"/><Relationship Id="rId220" Type="http://schemas.openxmlformats.org/officeDocument/2006/relationships/image" Target="media/image101.wmf"/><Relationship Id="rId241" Type="http://schemas.openxmlformats.org/officeDocument/2006/relationships/image" Target="media/image112.wmf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0.bin"/><Relationship Id="rId185" Type="http://schemas.openxmlformats.org/officeDocument/2006/relationships/image" Target="media/image84.wmf"/><Relationship Id="rId9" Type="http://schemas.openxmlformats.org/officeDocument/2006/relationships/footer" Target="footer2.xml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07.png"/><Relationship Id="rId252" Type="http://schemas.openxmlformats.org/officeDocument/2006/relationships/image" Target="media/image118.wmf"/><Relationship Id="rId273" Type="http://schemas.openxmlformats.org/officeDocument/2006/relationships/oleObject" Target="embeddings/oleObject136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1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6.wmf"/><Relationship Id="rId123" Type="http://schemas.openxmlformats.org/officeDocument/2006/relationships/image" Target="media/image57.wmf"/><Relationship Id="rId144" Type="http://schemas.openxmlformats.org/officeDocument/2006/relationships/image" Target="media/image66.wmf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7.wmf"/><Relationship Id="rId232" Type="http://schemas.openxmlformats.org/officeDocument/2006/relationships/image" Target="media/image108.wmf"/><Relationship Id="rId253" Type="http://schemas.openxmlformats.org/officeDocument/2006/relationships/oleObject" Target="embeddings/oleObject126.bin"/><Relationship Id="rId274" Type="http://schemas.openxmlformats.org/officeDocument/2006/relationships/footer" Target="footer5.xml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6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image" Target="media/image102.jpeg"/><Relationship Id="rId243" Type="http://schemas.openxmlformats.org/officeDocument/2006/relationships/image" Target="media/image113.wmf"/><Relationship Id="rId264" Type="http://schemas.openxmlformats.org/officeDocument/2006/relationships/image" Target="media/image122.wmf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6.bin"/><Relationship Id="rId254" Type="http://schemas.openxmlformats.org/officeDocument/2006/relationships/footer" Target="footer3.xml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footer" Target="footer6.xml"/><Relationship Id="rId60" Type="http://schemas.openxmlformats.org/officeDocument/2006/relationships/image" Target="media/image26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2.bin"/><Relationship Id="rId50" Type="http://schemas.openxmlformats.org/officeDocument/2006/relationships/image" Target="media/image21.wmf"/><Relationship Id="rId104" Type="http://schemas.openxmlformats.org/officeDocument/2006/relationships/image" Target="media/image47.jpeg"/><Relationship Id="rId125" Type="http://schemas.openxmlformats.org/officeDocument/2006/relationships/image" Target="media/image58.wmf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1.wmf"/><Relationship Id="rId213" Type="http://schemas.openxmlformats.org/officeDocument/2006/relationships/image" Target="media/image98.wmf"/><Relationship Id="rId234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footer" Target="footer4.xml"/><Relationship Id="rId276" Type="http://schemas.openxmlformats.org/officeDocument/2006/relationships/fontTable" Target="fontTable.xml"/><Relationship Id="rId40" Type="http://schemas.openxmlformats.org/officeDocument/2006/relationships/image" Target="media/image16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4.jpeg"/><Relationship Id="rId266" Type="http://schemas.openxmlformats.org/officeDocument/2006/relationships/image" Target="media/image123.wmf"/><Relationship Id="rId30" Type="http://schemas.openxmlformats.org/officeDocument/2006/relationships/oleObject" Target="embeddings/oleObject1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27.bin"/><Relationship Id="rId277" Type="http://schemas.openxmlformats.org/officeDocument/2006/relationships/theme" Target="theme/theme1.xml"/><Relationship Id="rId116" Type="http://schemas.openxmlformats.org/officeDocument/2006/relationships/oleObject" Target="embeddings/oleObject54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8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4.wmf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3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59.wmf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2.wmf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8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5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D2D0FE2-C8DF-4C61-A090-20C22DE5BA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</TotalTime>
  <Pages>13</Pages>
  <Words>809</Words>
  <Characters>4617</Characters>
  <Application>Microsoft Office Word</Application>
  <DocSecurity>0</DocSecurity>
  <Lines>38</Lines>
  <Paragraphs>10</Paragraphs>
  <ScaleCrop>false</ScaleCrop>
  <Company>j</Company>
  <LinksUpToDate>false</LinksUpToDate>
  <CharactersWithSpaces>5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各位同學：你們好</dc:title>
  <dc:creator>j</dc:creator>
  <cp:lastModifiedBy>admin</cp:lastModifiedBy>
  <cp:revision>10</cp:revision>
  <cp:lastPrinted>2020-05-08T10:48:00Z</cp:lastPrinted>
  <dcterms:created xsi:type="dcterms:W3CDTF">2021-05-02T17:11:00Z</dcterms:created>
  <dcterms:modified xsi:type="dcterms:W3CDTF">2023-05-11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